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2.xml" ContentType="application/vnd.openxmlformats-officedocument.presentationml.tags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sldIdLst>
    <p:sldId id="300" r:id="rId2"/>
    <p:sldId id="341" r:id="rId3"/>
    <p:sldId id="342" r:id="rId4"/>
    <p:sldId id="334" r:id="rId5"/>
    <p:sldId id="344" r:id="rId6"/>
    <p:sldId id="337" r:id="rId7"/>
    <p:sldId id="345" r:id="rId8"/>
    <p:sldId id="346" r:id="rId9"/>
    <p:sldId id="339" r:id="rId10"/>
    <p:sldId id="347" r:id="rId11"/>
    <p:sldId id="353" r:id="rId12"/>
    <p:sldId id="354" r:id="rId13"/>
    <p:sldId id="359" r:id="rId14"/>
    <p:sldId id="355" r:id="rId15"/>
    <p:sldId id="340" r:id="rId16"/>
    <p:sldId id="350" r:id="rId17"/>
    <p:sldId id="351" r:id="rId18"/>
    <p:sldId id="352" r:id="rId19"/>
    <p:sldId id="343" r:id="rId20"/>
    <p:sldId id="267" r:id="rId21"/>
    <p:sldId id="330" r:id="rId2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326A0"/>
    <a:srgbClr val="0F3DC5"/>
    <a:srgbClr val="104BA4"/>
    <a:srgbClr val="AFABAB"/>
    <a:srgbClr val="2BA9D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47" autoAdjust="0"/>
    <p:restoredTop sz="94660"/>
  </p:normalViewPr>
  <p:slideViewPr>
    <p:cSldViewPr snapToGrid="0">
      <p:cViewPr varScale="1">
        <p:scale>
          <a:sx n="86" d="100"/>
          <a:sy n="86" d="100"/>
        </p:scale>
        <p:origin x="315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7F8055-27CA-4C55-BC23-F9359CE32445}" type="datetimeFigureOut">
              <a:rPr lang="zh-CN" altLang="en-US" smtClean="0"/>
              <a:t>2026/5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591625-B960-4FA4-9643-9A008D8F68F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25171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74C1D0-060E-4FCC-91A6-7476A46993C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658986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591625-B960-4FA4-9643-9A008D8F68F0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22422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591625-B960-4FA4-9643-9A008D8F68F0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4B71C5F-6D8B-A2D8-221D-E895DE33AD0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18EF7435-E6C8-E144-D62A-4C19A04F1A1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6F7C0D29-DFD9-B7C3-7FA6-67CBFB2AC59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317290B-A121-511B-2E07-B058DFE5DFE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74C1D0-060E-4FCC-91A6-7476A46993C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927345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591625-B960-4FA4-9643-9A008D8F68F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88692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C1B524B-A018-65F4-2DA6-DA285664FFC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0D914B14-578F-B1D2-EBC6-655182A9797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B376E6F5-FF3D-6D81-631D-1DB1543B16A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215FAD3-553E-F50E-D50B-868980C33FF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591625-B960-4FA4-9643-9A008D8F68F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77916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591625-B960-4FA4-9643-9A008D8F68F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33719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BDB2B06-E682-8970-BA02-ED4C2343EA3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1183552A-87F3-81CF-5D18-5950FD9467D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F19C8AF2-6AB7-26B9-962C-89A11D326BA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3CEF662-A580-F9A2-3DBE-4FE9C680F1F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591625-B960-4FA4-9643-9A008D8F68F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71171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591625-B960-4FA4-9643-9A008D8F68F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90032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68F8323-AD08-D9E8-B1D4-3702BE94BE2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ED08FAEA-E3B3-C2C0-F028-889052CF284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A1C753AC-35AF-E1DE-96B3-195BF57AE12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4CF2A18-A071-22F3-FAE4-3BAD002D7BD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591625-B960-4FA4-9643-9A008D8F68F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26953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591625-B960-4FA4-9643-9A008D8F68F0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81306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306F38C-B441-309A-FC0E-D235C39ACF7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B987F1F-D185-053B-6035-5D0D463D492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873FC490-6C8D-DA35-DD4C-7E0BCA54BD0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91D70B6-7CFD-D685-E642-1780442F008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591625-B960-4FA4-9643-9A008D8F68F0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91578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E04E95-C28C-4865-8BFF-E15BC7F29D8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43BA2C4-6A62-465D-9859-A6EC58CCDE1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8A7E042-E9C0-47C6-8F72-5A6E31E12B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EB2F5-E5B9-4F7B-93DF-EF86E88C72B4}" type="datetimeFigureOut">
              <a:rPr lang="zh-CN" altLang="en-US" smtClean="0"/>
              <a:t>2026/5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1A42068-7729-4131-9349-2C9AA98E43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D408A23-9958-47FB-9DA6-A7D6A7EA89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5D723C-B3FE-4FE6-A7AF-4B5224CD59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2563645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39DD0E2-89AE-4F91-95C6-B328E86D73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05A87FD-6B6E-4100-99A0-5B9E53CB617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4F9A51A-B308-4DE3-BCF1-FC48B88D34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EB2F5-E5B9-4F7B-93DF-EF86E88C72B4}" type="datetimeFigureOut">
              <a:rPr lang="zh-CN" altLang="en-US" smtClean="0"/>
              <a:t>2026/5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A9CF7F4-023D-4E0C-BBCC-409FD85EBF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1E7EE98-D94A-480D-AEF0-60916E0D01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5D723C-B3FE-4FE6-A7AF-4B5224CD59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9153111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F6736A6-5D5C-46C2-BD7E-BED0C2D392B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75939D8-8B3D-4C32-B97B-D5A4A549F2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85D972E-0DA1-486D-B54F-00A9E28709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EB2F5-E5B9-4F7B-93DF-EF86E88C72B4}" type="datetimeFigureOut">
              <a:rPr lang="zh-CN" altLang="en-US" smtClean="0"/>
              <a:t>2026/5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17BDFB6-AE3A-4D21-8A49-2126353C3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4292135-B275-4FAE-9A81-DB66A97572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5D723C-B3FE-4FE6-A7AF-4B5224CD59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2480490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244F6A-BEA3-4829-BA87-1D170340A7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423E72B-5CFE-4679-8D93-CB9179125E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5928390-902E-46D6-AAD1-5CAC6F4C39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EB2F5-E5B9-4F7B-93DF-EF86E88C72B4}" type="datetimeFigureOut">
              <a:rPr lang="zh-CN" altLang="en-US" smtClean="0"/>
              <a:t>2026/5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1889B6D-FF2D-4CF2-B3C7-D4A589C5B8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29F298F-6A75-4555-8309-0DA7712276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5D723C-B3FE-4FE6-A7AF-4B5224CD59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441756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1129C4-4BC7-4D1C-923F-9496B94E1D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38698E6-0411-4214-8D94-B0A1E13D82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2841289-4692-437C-B93E-BEDAD52159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EB2F5-E5B9-4F7B-93DF-EF86E88C72B4}" type="datetimeFigureOut">
              <a:rPr lang="zh-CN" altLang="en-US" smtClean="0"/>
              <a:t>2026/5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246CAEC-6441-46A7-8BEC-EDD2814BA1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32D5173-EC3B-4CA4-9E3D-84194D8598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5D723C-B3FE-4FE6-A7AF-4B5224CD59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5986173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D2FCE84-631B-4382-B4C9-8A1C21E78C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C0D18C5-ABDC-4A53-81D5-A8D5D8895AC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B3D59A7-28E3-435E-A74B-D01ACC655FF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8B7DBAE-24BD-44C9-AF96-BD2D6C5713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EB2F5-E5B9-4F7B-93DF-EF86E88C72B4}" type="datetimeFigureOut">
              <a:rPr lang="zh-CN" altLang="en-US" smtClean="0"/>
              <a:t>2026/5/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5615034-129A-49B6-86F3-AEAF5A4673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2E8710F-8D44-4ABA-8573-2452F1BCE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5D723C-B3FE-4FE6-A7AF-4B5224CD59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0951376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10188A-D700-409D-BE1F-2F2B0D9B57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5A7473A-D404-4C74-B566-6E38034FCF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8743395-3FFA-4870-AC3C-44F08215F5D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B27D04B-C346-41D1-8FEC-A80AA34B6A3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BFC4B6FE-EDA7-40B1-8441-34577FC4D6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52B0929-77AA-49CB-AB9B-CEF9BA5D19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EB2F5-E5B9-4F7B-93DF-EF86E88C72B4}" type="datetimeFigureOut">
              <a:rPr lang="zh-CN" altLang="en-US" smtClean="0"/>
              <a:t>2026/5/22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3192131-6D11-451C-A87D-BA5C5F388A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93B0548-3F2D-4EB1-BE3D-B4889DC7CA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5D723C-B3FE-4FE6-A7AF-4B5224CD59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6584740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28F6A9F-3B52-4E20-ABF1-A02C896E2F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7B5F133-9790-4C0C-BDE4-1AA814DD5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EB2F5-E5B9-4F7B-93DF-EF86E88C72B4}" type="datetimeFigureOut">
              <a:rPr lang="zh-CN" altLang="en-US" smtClean="0"/>
              <a:t>2026/5/2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BE6C979-3EBC-4160-89D7-5AEFA5AFB2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659250C-276B-4000-B679-F2821DECB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5D723C-B3FE-4FE6-A7AF-4B5224CD59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5733083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EC519CF-2247-47FB-A4F0-5E137898D3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EB2F5-E5B9-4F7B-93DF-EF86E88C72B4}" type="datetimeFigureOut">
              <a:rPr lang="zh-CN" altLang="en-US" smtClean="0"/>
              <a:t>2026/5/22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739F0A5-6FFF-48A8-8511-7FE17C3717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0285EE3-245C-49B5-8F8C-E61B283220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5D723C-B3FE-4FE6-A7AF-4B5224CD59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0041031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5FE5AB-235B-49F2-8C30-9698751705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2A31D7B-CBDB-4E74-8461-91339A36AF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C3B9F42-3D3E-4977-9E31-C7E5A168CF4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9BB7CFA-C294-46B1-9CCF-5684E60EA9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EB2F5-E5B9-4F7B-93DF-EF86E88C72B4}" type="datetimeFigureOut">
              <a:rPr lang="zh-CN" altLang="en-US" smtClean="0"/>
              <a:t>2026/5/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5F3A9A8-FCD2-4C2E-91BC-DBCD14C202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426A166-5F0F-47E9-BFEF-35A170517F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5D723C-B3FE-4FE6-A7AF-4B5224CD59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0786022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094A1B-284C-4868-B171-E77F60CDCA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B2D66C86-0CF8-4E32-A933-A5035CD4BAB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9A85A24-38B6-4C17-8CE3-D42EA32DDF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465A0FC-ABA1-425E-9952-DA52635CE0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EB2F5-E5B9-4F7B-93DF-EF86E88C72B4}" type="datetimeFigureOut">
              <a:rPr lang="zh-CN" altLang="en-US" smtClean="0"/>
              <a:t>2026/5/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D28AE56-F084-493B-AD86-53074AD524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3ED1D20-B66A-408C-98AC-6CB497CF18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5D723C-B3FE-4FE6-A7AF-4B5224CD59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4903475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5391EB71-47C6-4326-A2C3-D98D6A2159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DF579BF-3838-432C-B48C-A982AACF81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55BF249-5457-4BEA-B28C-BDE19428D47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2EB2F5-E5B9-4F7B-93DF-EF86E88C72B4}" type="datetimeFigureOut">
              <a:rPr lang="zh-CN" altLang="en-US" smtClean="0"/>
              <a:t>2026/5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A719342-6EA6-4BFE-A3B1-9B26DAB6EEE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9757B64-A415-41D7-8C58-F2D64A53EFE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5D723C-B3FE-4FE6-A7AF-4B5224CD59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37089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fade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4.png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png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10" Type="http://schemas.openxmlformats.org/officeDocument/2006/relationships/image" Target="../media/image18.png"/><Relationship Id="rId4" Type="http://schemas.openxmlformats.org/officeDocument/2006/relationships/image" Target="../media/image5.png"/><Relationship Id="rId9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notesSlide" Target="../notesSlides/notesSlide6.xml"/><Relationship Id="rId7" Type="http://schemas.microsoft.com/office/2007/relationships/hdphoto" Target="../media/hdphoto1.wdp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png"/><Relationship Id="rId11" Type="http://schemas.openxmlformats.org/officeDocument/2006/relationships/image" Target="../media/image18.png"/><Relationship Id="rId5" Type="http://schemas.openxmlformats.org/officeDocument/2006/relationships/image" Target="../media/image5.png"/><Relationship Id="rId10" Type="http://schemas.openxmlformats.org/officeDocument/2006/relationships/image" Target="../media/image17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7.xml"/><Relationship Id="rId7" Type="http://schemas.microsoft.com/office/2007/relationships/hdphoto" Target="../media/hdphoto1.wdp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png"/><Relationship Id="rId11" Type="http://schemas.openxmlformats.org/officeDocument/2006/relationships/image" Target="../media/image18.png"/><Relationship Id="rId5" Type="http://schemas.openxmlformats.org/officeDocument/2006/relationships/image" Target="../media/image5.png"/><Relationship Id="rId10" Type="http://schemas.openxmlformats.org/officeDocument/2006/relationships/image" Target="../media/image17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4.png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microsoft.com/office/2007/relationships/hdphoto" Target="../media/hdphoto1.wdp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5.png"/><Relationship Id="rId7" Type="http://schemas.openxmlformats.org/officeDocument/2006/relationships/image" Target="../media/image23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microsoft.com/office/2007/relationships/hdphoto" Target="../media/hdphoto1.wdp"/><Relationship Id="rId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8.xml"/><Relationship Id="rId7" Type="http://schemas.microsoft.com/office/2007/relationships/hdphoto" Target="../media/hdphoto1.wdp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.png"/><Relationship Id="rId11" Type="http://schemas.openxmlformats.org/officeDocument/2006/relationships/image" Target="../media/image26.wmf"/><Relationship Id="rId5" Type="http://schemas.openxmlformats.org/officeDocument/2006/relationships/image" Target="../media/image5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4.png"/><Relationship Id="rId9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9.xml"/><Relationship Id="rId7" Type="http://schemas.microsoft.com/office/2007/relationships/hdphoto" Target="../media/hdphoto1.wdp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6.png"/><Relationship Id="rId11" Type="http://schemas.openxmlformats.org/officeDocument/2006/relationships/image" Target="../media/image29.wmf"/><Relationship Id="rId5" Type="http://schemas.openxmlformats.org/officeDocument/2006/relationships/image" Target="../media/image5.png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9.bin"/><Relationship Id="rId4" Type="http://schemas.openxmlformats.org/officeDocument/2006/relationships/image" Target="../media/image4.png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0.xml"/><Relationship Id="rId7" Type="http://schemas.microsoft.com/office/2007/relationships/hdphoto" Target="../media/hdphoto1.wdp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microsoft.com/office/2007/relationships/hdphoto" Target="../media/hdphoto2.wdp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microsoft.com/office/2007/relationships/hdphoto" Target="../media/hdphoto1.wdp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1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microsoft.com/office/2007/relationships/hdphoto" Target="../media/hdphoto1.wdp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microsoft.com/office/2007/relationships/hdphoto" Target="../media/hdphoto1.wdp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>
            <a:extLst>
              <a:ext uri="{FF2B5EF4-FFF2-40B4-BE49-F238E27FC236}">
                <a16:creationId xmlns:a16="http://schemas.microsoft.com/office/drawing/2014/main" id="{7188F525-2E6B-47CA-9C01-06E865ED87C3}"/>
              </a:ext>
            </a:extLst>
          </p:cNvPr>
          <p:cNvSpPr/>
          <p:nvPr/>
        </p:nvSpPr>
        <p:spPr>
          <a:xfrm>
            <a:off x="0" y="1"/>
            <a:ext cx="12192000" cy="6887980"/>
          </a:xfrm>
          <a:prstGeom prst="rect">
            <a:avLst/>
          </a:prstGeom>
          <a:solidFill>
            <a:srgbClr val="104BA4"/>
          </a:solidFill>
          <a:ln>
            <a:noFill/>
          </a:ln>
          <a:effectLst>
            <a:outerShdw blurRad="508000" sx="102000" sy="102000" algn="c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6041F30F-EAFE-4510-9017-E617922BC134}"/>
              </a:ext>
            </a:extLst>
          </p:cNvPr>
          <p:cNvSpPr/>
          <p:nvPr/>
        </p:nvSpPr>
        <p:spPr>
          <a:xfrm>
            <a:off x="0" y="1409826"/>
            <a:ext cx="12192000" cy="4499706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457200" sx="102000" sy="102000" algn="ctr" rotWithShape="0">
              <a:prstClr val="black">
                <a:alpha val="18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A7FFEEA-9F85-408F-A4B4-25BB52A56DD1}"/>
              </a:ext>
            </a:extLst>
          </p:cNvPr>
          <p:cNvSpPr txBox="1"/>
          <p:nvPr/>
        </p:nvSpPr>
        <p:spPr>
          <a:xfrm>
            <a:off x="229847" y="1950439"/>
            <a:ext cx="11732305" cy="20749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lnSpc>
                <a:spcPct val="125000"/>
              </a:lnSpc>
              <a:defRPr/>
            </a:pPr>
            <a:r>
              <a:rPr lang="en-US" altLang="zh-CN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opological Solitons: Kinks, Vortices, and Monopoles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阿里巴巴普惠体 B" panose="00020600040101010101" pitchFamily="18" charset="-122"/>
            </a:endParaRPr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FE1420B2-787E-4A3A-BD55-DE07BE15794E}"/>
              </a:ext>
            </a:extLst>
          </p:cNvPr>
          <p:cNvSpPr/>
          <p:nvPr/>
        </p:nvSpPr>
        <p:spPr>
          <a:xfrm>
            <a:off x="903058" y="4950520"/>
            <a:ext cx="2849595" cy="386016"/>
          </a:xfrm>
          <a:prstGeom prst="roundRect">
            <a:avLst>
              <a:gd name="adj" fmla="val 50000"/>
            </a:avLst>
          </a:prstGeom>
          <a:solidFill>
            <a:srgbClr val="104BA4"/>
          </a:solidFill>
          <a:ln>
            <a:noFill/>
          </a:ln>
          <a:effectLst>
            <a:outerShdw blurRad="457200" sx="102000" sy="102000" algn="c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pc="3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演讲者：唐昀昊</a:t>
            </a:r>
            <a:endParaRPr lang="zh-CN" altLang="en-US" spc="3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C985B56C-740E-4BB9-917F-013EAA8474B7}"/>
              </a:ext>
            </a:extLst>
          </p:cNvPr>
          <p:cNvGrpSpPr/>
          <p:nvPr/>
        </p:nvGrpSpPr>
        <p:grpSpPr>
          <a:xfrm>
            <a:off x="8859189" y="146088"/>
            <a:ext cx="2930983" cy="1063161"/>
            <a:chOff x="4285093" y="-6242"/>
            <a:chExt cx="3795135" cy="1376619"/>
          </a:xfrm>
        </p:grpSpPr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2829C4A2-989C-49C5-8FA9-52CE7290E71E}"/>
                </a:ext>
              </a:extLst>
            </p:cNvPr>
            <p:cNvGrpSpPr/>
            <p:nvPr/>
          </p:nvGrpSpPr>
          <p:grpSpPr>
            <a:xfrm>
              <a:off x="4285093" y="-6242"/>
              <a:ext cx="3795135" cy="1376619"/>
              <a:chOff x="6597847" y="960547"/>
              <a:chExt cx="4882683" cy="1771112"/>
            </a:xfrm>
          </p:grpSpPr>
          <p:pic>
            <p:nvPicPr>
              <p:cNvPr id="47" name="图片 46">
                <a:extLst>
                  <a:ext uri="{FF2B5EF4-FFF2-40B4-BE49-F238E27FC236}">
                    <a16:creationId xmlns:a16="http://schemas.microsoft.com/office/drawing/2014/main" id="{CFF3C992-06B7-45C2-B675-3CD9DEBA378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6597847" y="960547"/>
                <a:ext cx="1771106" cy="1771112"/>
              </a:xfrm>
              <a:prstGeom prst="rect">
                <a:avLst/>
              </a:prstGeom>
            </p:spPr>
          </p:pic>
          <p:pic>
            <p:nvPicPr>
              <p:cNvPr id="48" name="图片 47">
                <a:extLst>
                  <a:ext uri="{FF2B5EF4-FFF2-40B4-BE49-F238E27FC236}">
                    <a16:creationId xmlns:a16="http://schemas.microsoft.com/office/drawing/2014/main" id="{9C87AC23-9356-4893-BA22-93B73D6302F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8406891" y="1004505"/>
                <a:ext cx="3073639" cy="1271931"/>
              </a:xfrm>
              <a:prstGeom prst="rect">
                <a:avLst/>
              </a:prstGeom>
            </p:spPr>
          </p:pic>
        </p:grp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D2EE5DB9-DFBD-49B4-848B-2299EA7DBA92}"/>
                </a:ext>
              </a:extLst>
            </p:cNvPr>
            <p:cNvSpPr/>
            <p:nvPr/>
          </p:nvSpPr>
          <p:spPr>
            <a:xfrm>
              <a:off x="5763722" y="1032708"/>
              <a:ext cx="2189819" cy="31881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>
                <a:defRPr/>
              </a:pPr>
              <a:r>
                <a:rPr lang="en-US" altLang="zh-CN" sz="1000" b="1" dirty="0">
                  <a:solidFill>
                    <a:schemeClr val="bg1"/>
                  </a:solidFill>
                  <a:latin typeface="Calibri"/>
                  <a:ea typeface="宋体" panose="02010600030101010101" pitchFamily="2" charset="-122"/>
                </a:rPr>
                <a:t>FUDAN UNIVERSITY</a:t>
              </a:r>
            </a:p>
          </p:txBody>
        </p:sp>
      </p:grpSp>
      <p:sp>
        <p:nvSpPr>
          <p:cNvPr id="49" name="矩形: 圆角 48">
            <a:extLst>
              <a:ext uri="{FF2B5EF4-FFF2-40B4-BE49-F238E27FC236}">
                <a16:creationId xmlns:a16="http://schemas.microsoft.com/office/drawing/2014/main" id="{4DA279E5-9933-4481-BA0F-0601C51C59EB}"/>
              </a:ext>
            </a:extLst>
          </p:cNvPr>
          <p:cNvSpPr/>
          <p:nvPr/>
        </p:nvSpPr>
        <p:spPr>
          <a:xfrm>
            <a:off x="3877575" y="4987206"/>
            <a:ext cx="4367571" cy="386016"/>
          </a:xfrm>
          <a:prstGeom prst="roundRect">
            <a:avLst>
              <a:gd name="adj" fmla="val 50000"/>
            </a:avLst>
          </a:prstGeom>
          <a:solidFill>
            <a:srgbClr val="104BA4"/>
          </a:solidFill>
          <a:ln>
            <a:noFill/>
          </a:ln>
          <a:effectLst>
            <a:outerShdw blurRad="457200" sx="102000" sy="102000" algn="c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zh-CN" altLang="en-US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小组成员：</a:t>
            </a:r>
            <a:r>
              <a:rPr lang="zh-CN" altLang="en-US" spc="3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姚善韬 </a:t>
            </a:r>
            <a:r>
              <a:rPr kumimoji="0" lang="zh-CN" altLang="en-US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唐昀昊 </a:t>
            </a:r>
            <a:r>
              <a:rPr lang="zh-CN" altLang="en-US" spc="3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陈冠奇</a:t>
            </a:r>
            <a:endParaRPr kumimoji="0" lang="zh-CN" altLang="en-US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阿里巴巴普惠体" panose="00020600040101010101" pitchFamily="18" charset="-122"/>
            </a:endParaRPr>
          </a:p>
        </p:txBody>
      </p:sp>
      <p:sp>
        <p:nvSpPr>
          <p:cNvPr id="50" name="矩形: 圆角 49">
            <a:extLst>
              <a:ext uri="{FF2B5EF4-FFF2-40B4-BE49-F238E27FC236}">
                <a16:creationId xmlns:a16="http://schemas.microsoft.com/office/drawing/2014/main" id="{319BC50C-2F63-482E-BB46-0DF7BB7C3E59}"/>
              </a:ext>
            </a:extLst>
          </p:cNvPr>
          <p:cNvSpPr/>
          <p:nvPr/>
        </p:nvSpPr>
        <p:spPr>
          <a:xfrm>
            <a:off x="8325172" y="4987206"/>
            <a:ext cx="2998357" cy="386016"/>
          </a:xfrm>
          <a:prstGeom prst="roundRect">
            <a:avLst>
              <a:gd name="adj" fmla="val 50000"/>
            </a:avLst>
          </a:prstGeom>
          <a:solidFill>
            <a:srgbClr val="104BA4"/>
          </a:solidFill>
          <a:ln>
            <a:noFill/>
          </a:ln>
          <a:effectLst>
            <a:outerShdw blurRad="457200" sx="102000" sy="102000" algn="c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pc="3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日期</a:t>
            </a:r>
            <a:r>
              <a:rPr kumimoji="0" lang="zh-CN" altLang="en-US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：</a:t>
            </a:r>
            <a:r>
              <a:rPr kumimoji="0" lang="en-US" altLang="zh-CN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2026-5-22</a:t>
            </a:r>
            <a:endParaRPr kumimoji="0" lang="zh-CN" altLang="en-US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阿里巴巴普惠体" panose="00020600040101010101" pitchFamily="18" charset="-122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28C223F0-7CE8-41E5-9B50-26980E3A79E2}"/>
              </a:ext>
            </a:extLst>
          </p:cNvPr>
          <p:cNvGrpSpPr/>
          <p:nvPr/>
        </p:nvGrpSpPr>
        <p:grpSpPr>
          <a:xfrm>
            <a:off x="1653951" y="4389585"/>
            <a:ext cx="9056375" cy="112418"/>
            <a:chOff x="2958650" y="4529138"/>
            <a:chExt cx="6390970" cy="0"/>
          </a:xfrm>
        </p:grpSpPr>
        <p:cxnSp>
          <p:nvCxnSpPr>
            <p:cNvPr id="52" name="直接连接符 51">
              <a:extLst>
                <a:ext uri="{FF2B5EF4-FFF2-40B4-BE49-F238E27FC236}">
                  <a16:creationId xmlns:a16="http://schemas.microsoft.com/office/drawing/2014/main" id="{DD34CB00-7CBF-41FF-812C-D972CE5ED13F}"/>
                </a:ext>
              </a:extLst>
            </p:cNvPr>
            <p:cNvCxnSpPr>
              <a:cxnSpLocks/>
            </p:cNvCxnSpPr>
            <p:nvPr/>
          </p:nvCxnSpPr>
          <p:spPr>
            <a:xfrm>
              <a:off x="6475751" y="4529138"/>
              <a:ext cx="2873869" cy="0"/>
            </a:xfrm>
            <a:prstGeom prst="line">
              <a:avLst/>
            </a:prstGeom>
            <a:ln w="25400">
              <a:gradFill flip="none" rotWithShape="1">
                <a:gsLst>
                  <a:gs pos="0">
                    <a:srgbClr val="104BA4"/>
                  </a:gs>
                  <a:gs pos="100000">
                    <a:schemeClr val="bg1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id="{12E22B22-2629-4A30-BF1A-0F9C6F37004E}"/>
                </a:ext>
              </a:extLst>
            </p:cNvPr>
            <p:cNvCxnSpPr>
              <a:cxnSpLocks/>
            </p:cNvCxnSpPr>
            <p:nvPr/>
          </p:nvCxnSpPr>
          <p:spPr>
            <a:xfrm>
              <a:off x="2958650" y="4529138"/>
              <a:ext cx="3681993" cy="0"/>
            </a:xfrm>
            <a:prstGeom prst="line">
              <a:avLst/>
            </a:prstGeom>
            <a:ln w="25400">
              <a:gradFill flip="none" rotWithShape="1">
                <a:gsLst>
                  <a:gs pos="96000">
                    <a:srgbClr val="104BA4"/>
                  </a:gs>
                  <a:gs pos="0">
                    <a:schemeClr val="bg1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4" name="图片 53">
            <a:extLst>
              <a:ext uri="{FF2B5EF4-FFF2-40B4-BE49-F238E27FC236}">
                <a16:creationId xmlns:a16="http://schemas.microsoft.com/office/drawing/2014/main" id="{1A400646-BDFB-4DBA-9781-0B7716B06C2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064703" y="6271460"/>
            <a:ext cx="3760842" cy="502327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462227EE-505A-1C11-CB21-D58344F9E729}"/>
              </a:ext>
            </a:extLst>
          </p:cNvPr>
          <p:cNvSpPr txBox="1"/>
          <p:nvPr/>
        </p:nvSpPr>
        <p:spPr>
          <a:xfrm>
            <a:off x="4348655" y="4373174"/>
            <a:ext cx="3494688" cy="49962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000" dirty="0">
                <a:solidFill>
                  <a:prstClr val="black">
                    <a:lumMod val="50000"/>
                    <a:lumOff val="50000"/>
                  </a:prstClr>
                </a:solidFill>
                <a:latin typeface="阿里巴巴普惠体" panose="00020600040101010101" pitchFamily="18" charset="-122"/>
                <a:ea typeface="阿里巴巴普惠体" panose="00020600040101010101" pitchFamily="18" charset="-122"/>
                <a:cs typeface="阿里巴巴普惠体" panose="00020600040101010101" pitchFamily="18" charset="-122"/>
              </a:rPr>
              <a:t>数学物理方法荣誉课中期报告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阿里巴巴普惠体" panose="00020600040101010101" pitchFamily="18" charset="-122"/>
              <a:ea typeface="阿里巴巴普惠体" panose="00020600040101010101" pitchFamily="18" charset="-122"/>
              <a:cs typeface="阿里巴巴普惠体" panose="00020600040101010101" pitchFamily="18" charset="-122"/>
            </a:endParaRPr>
          </a:p>
        </p:txBody>
      </p:sp>
      <p:sp>
        <p:nvSpPr>
          <p:cNvPr id="9" name="灯片编号占位符 4">
            <a:extLst>
              <a:ext uri="{FF2B5EF4-FFF2-40B4-BE49-F238E27FC236}">
                <a16:creationId xmlns:a16="http://schemas.microsoft.com/office/drawing/2014/main" id="{7707D04B-4E47-9AF0-396E-797A47F915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528470"/>
            <a:ext cx="2743200" cy="365125"/>
          </a:xfrm>
        </p:spPr>
        <p:txBody>
          <a:bodyPr/>
          <a:lstStyle/>
          <a:p>
            <a:fld id="{5C5D723C-B3FE-4FE6-A7AF-4B5224CD5942}" type="slidenum">
              <a:rPr lang="zh-CN" altLang="en-US" smtClean="0"/>
              <a:t>1</a:t>
            </a:fld>
            <a:endParaRPr lang="zh-CN" alt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80519177"/>
      </p:ext>
    </p:extLst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134F9B4-BE6F-8762-3FEA-C4AE699859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384EF601-8E02-A2EF-A34A-C4191323A64A}"/>
              </a:ext>
            </a:extLst>
          </p:cNvPr>
          <p:cNvSpPr/>
          <p:nvPr/>
        </p:nvSpPr>
        <p:spPr>
          <a:xfrm>
            <a:off x="334963" y="1"/>
            <a:ext cx="895768" cy="1132114"/>
          </a:xfrm>
          <a:prstGeom prst="rect">
            <a:avLst/>
          </a:prstGeom>
          <a:solidFill>
            <a:srgbClr val="104BA4"/>
          </a:solidFill>
          <a:ln>
            <a:noFill/>
          </a:ln>
          <a:effectLst>
            <a:outerShdw blurRad="330200" algn="ct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63993B39-4A1E-C450-C5FC-EFD64A101F26}"/>
              </a:ext>
            </a:extLst>
          </p:cNvPr>
          <p:cNvSpPr txBox="1"/>
          <p:nvPr/>
        </p:nvSpPr>
        <p:spPr>
          <a:xfrm>
            <a:off x="294551" y="284064"/>
            <a:ext cx="9765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04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84F49614-C2C8-4CB8-EF44-16D62C01FBB4}"/>
              </a:ext>
            </a:extLst>
          </p:cNvPr>
          <p:cNvGrpSpPr/>
          <p:nvPr/>
        </p:nvGrpSpPr>
        <p:grpSpPr>
          <a:xfrm>
            <a:off x="9796257" y="238208"/>
            <a:ext cx="1964493" cy="708062"/>
            <a:chOff x="4246274" y="-10895"/>
            <a:chExt cx="3940182" cy="1420161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75406184-9461-0F8E-C508-7BF2884939C9}"/>
                </a:ext>
              </a:extLst>
            </p:cNvPr>
            <p:cNvGrpSpPr/>
            <p:nvPr/>
          </p:nvGrpSpPr>
          <p:grpSpPr>
            <a:xfrm>
              <a:off x="4246274" y="-10895"/>
              <a:ext cx="3940181" cy="1400681"/>
              <a:chOff x="6547903" y="954561"/>
              <a:chExt cx="5069293" cy="1802069"/>
            </a:xfrm>
          </p:grpSpPr>
          <p:pic>
            <p:nvPicPr>
              <p:cNvPr id="21" name="图片 20">
                <a:extLst>
                  <a:ext uri="{FF2B5EF4-FFF2-40B4-BE49-F238E27FC236}">
                    <a16:creationId xmlns:a16="http://schemas.microsoft.com/office/drawing/2014/main" id="{682D0C25-18FE-7D0B-C799-0C2E9A9133F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6547903" y="985519"/>
                <a:ext cx="1771106" cy="1771111"/>
              </a:xfrm>
              <a:prstGeom prst="rect">
                <a:avLst/>
              </a:prstGeom>
            </p:spPr>
          </p:pic>
          <p:pic>
            <p:nvPicPr>
              <p:cNvPr id="22" name="图片 21">
                <a:extLst>
                  <a:ext uri="{FF2B5EF4-FFF2-40B4-BE49-F238E27FC236}">
                    <a16:creationId xmlns:a16="http://schemas.microsoft.com/office/drawing/2014/main" id="{9BE9B922-207C-FC47-4C37-9A71B93CB59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8270228" y="954561"/>
                <a:ext cx="3346968" cy="1271930"/>
              </a:xfrm>
              <a:prstGeom prst="rect">
                <a:avLst/>
              </a:prstGeom>
            </p:spPr>
          </p:pic>
        </p:grp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BC637522-C8F0-F9FC-C386-D4AE5A04AF23}"/>
                </a:ext>
              </a:extLst>
            </p:cNvPr>
            <p:cNvSpPr/>
            <p:nvPr/>
          </p:nvSpPr>
          <p:spPr>
            <a:xfrm>
              <a:off x="5622894" y="915420"/>
              <a:ext cx="2563562" cy="4938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rPr>
                <a:t>FUDAN UNIVERSITY</a:t>
              </a:r>
            </a:p>
          </p:txBody>
        </p:sp>
      </p:grpSp>
      <p:pic>
        <p:nvPicPr>
          <p:cNvPr id="23" name="图片 22">
            <a:extLst>
              <a:ext uri="{FF2B5EF4-FFF2-40B4-BE49-F238E27FC236}">
                <a16:creationId xmlns:a16="http://schemas.microsoft.com/office/drawing/2014/main" id="{DFE6D4C0-9E86-C110-797D-CBACE0F3DEC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4531" y="6390655"/>
            <a:ext cx="2744391" cy="366562"/>
          </a:xfrm>
          <a:prstGeom prst="rect">
            <a:avLst/>
          </a:prstGeom>
        </p:spPr>
      </p:pic>
      <p:grpSp>
        <p:nvGrpSpPr>
          <p:cNvPr id="3" name="组合 2">
            <a:extLst>
              <a:ext uri="{FF2B5EF4-FFF2-40B4-BE49-F238E27FC236}">
                <a16:creationId xmlns:a16="http://schemas.microsoft.com/office/drawing/2014/main" id="{B5997DCF-871B-F3B1-0930-3EF0ADFCD872}"/>
              </a:ext>
            </a:extLst>
          </p:cNvPr>
          <p:cNvGrpSpPr/>
          <p:nvPr/>
        </p:nvGrpSpPr>
        <p:grpSpPr>
          <a:xfrm>
            <a:off x="0" y="1534806"/>
            <a:ext cx="6424337" cy="671512"/>
            <a:chOff x="0" y="1534806"/>
            <a:chExt cx="6424337" cy="671512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792D0324-98EF-B980-724A-F69ECB27373F}"/>
                </a:ext>
              </a:extLst>
            </p:cNvPr>
            <p:cNvSpPr/>
            <p:nvPr/>
          </p:nvSpPr>
          <p:spPr>
            <a:xfrm>
              <a:off x="0" y="1534806"/>
              <a:ext cx="6424337" cy="671512"/>
            </a:xfrm>
            <a:prstGeom prst="rect">
              <a:avLst/>
            </a:prstGeom>
            <a:solidFill>
              <a:srgbClr val="0326A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27247E2C-CB7C-F511-0A8D-4177AF76887E}"/>
                </a:ext>
              </a:extLst>
            </p:cNvPr>
            <p:cNvSpPr txBox="1"/>
            <p:nvPr/>
          </p:nvSpPr>
          <p:spPr>
            <a:xfrm>
              <a:off x="285993" y="1664224"/>
              <a:ext cx="58014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我们可定义其拓扑荷：</a:t>
              </a:r>
            </a:p>
          </p:txBody>
        </p:sp>
      </p:grpSp>
      <p:sp>
        <p:nvSpPr>
          <p:cNvPr id="54" name="Rectangle 6">
            <a:extLst>
              <a:ext uri="{FF2B5EF4-FFF2-40B4-BE49-F238E27FC236}">
                <a16:creationId xmlns:a16="http://schemas.microsoft.com/office/drawing/2014/main" id="{6B85DB27-AE67-9AAB-11C9-98317CEF06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800092A-BA2B-E58F-C26C-6D9474B14E0F}"/>
              </a:ext>
            </a:extLst>
          </p:cNvPr>
          <p:cNvSpPr txBox="1"/>
          <p:nvPr/>
        </p:nvSpPr>
        <p:spPr>
          <a:xfrm>
            <a:off x="1388075" y="212563"/>
            <a:ext cx="40492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200" dirty="0">
                <a:solidFill>
                  <a:srgbClr val="104BA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涡旋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104BA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阿里巴巴普惠体" panose="00020600040101010101" pitchFamily="18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22795F1-E13F-B7E2-7DCF-A9BE4879269F}"/>
              </a:ext>
            </a:extLst>
          </p:cNvPr>
          <p:cNvSpPr txBox="1"/>
          <p:nvPr/>
        </p:nvSpPr>
        <p:spPr>
          <a:xfrm>
            <a:off x="1388074" y="761243"/>
            <a:ext cx="3680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缠绕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B563E6F3-9163-E3E7-FC0E-761FA8264946}"/>
              </a:ext>
            </a:extLst>
          </p:cNvPr>
          <p:cNvGrpSpPr/>
          <p:nvPr/>
        </p:nvGrpSpPr>
        <p:grpSpPr>
          <a:xfrm>
            <a:off x="0" y="2943786"/>
            <a:ext cx="6424337" cy="2947650"/>
            <a:chOff x="0" y="2943786"/>
            <a:chExt cx="6424337" cy="2947650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B28F6BEB-C9AF-25A2-656E-D8C2DF602113}"/>
                </a:ext>
              </a:extLst>
            </p:cNvPr>
            <p:cNvSpPr/>
            <p:nvPr/>
          </p:nvSpPr>
          <p:spPr>
            <a:xfrm>
              <a:off x="0" y="2943786"/>
              <a:ext cx="6424337" cy="2947650"/>
            </a:xfrm>
            <a:prstGeom prst="rect">
              <a:avLst/>
            </a:prstGeom>
            <a:solidFill>
              <a:srgbClr val="0326A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9B179324-0896-7B7C-2ED0-DD1CE7608AEA}"/>
                </a:ext>
              </a:extLst>
            </p:cNvPr>
            <p:cNvSpPr txBox="1"/>
            <p:nvPr/>
          </p:nvSpPr>
          <p:spPr>
            <a:xfrm>
              <a:off x="285993" y="3075057"/>
              <a:ext cx="5801449" cy="25545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无论如何对该场进行连续的形变，</a:t>
              </a: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Q</a:t>
              </a:r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的值始终保持不变，等于映射的缠绕数。</a:t>
              </a:r>
              <a:endParaRPr lang="en-US" altLang="zh-CN" sz="2000" dirty="0">
                <a:solidFill>
                  <a:prstClr val="white">
                    <a:lumMod val="9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/>
              <a:endParaRPr lang="en-US" altLang="zh-CN" sz="2000" dirty="0">
                <a:solidFill>
                  <a:prstClr val="white">
                    <a:lumMod val="9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/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由幅角定理可知，对于这种在无穷远处绕真空流形 </a:t>
              </a: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</a:t>
              </a:r>
              <a:r>
                <a:rPr lang="en-US" altLang="zh-CN" sz="2000" baseline="30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非平凡缠绕的场配置，在中心处必然至少存在一个</a:t>
              </a:r>
              <a:r>
                <a:rPr lang="el-GR" altLang="zh-CN" sz="2000" dirty="0">
                  <a:solidFill>
                    <a:prstClr val="white">
                      <a:lumMod val="95000"/>
                    </a:prstClr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ϕ</a:t>
              </a:r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等于</a:t>
              </a: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的奇点，从而自然形成了一个局域化的能量核心；而要将此拓扑缠绕连续变形回均匀真空、解除这一缺陷，也需要无穷大的能量。</a:t>
              </a:r>
              <a:endParaRPr lang="en-US" altLang="zh-CN" sz="2000" dirty="0">
                <a:solidFill>
                  <a:prstClr val="white">
                    <a:lumMod val="9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45B955D5-E72D-FF73-F015-FF331B3A1E41}"/>
              </a:ext>
            </a:extLst>
          </p:cNvPr>
          <p:cNvSpPr txBox="1"/>
          <p:nvPr/>
        </p:nvSpPr>
        <p:spPr>
          <a:xfrm>
            <a:off x="10767488" y="6387885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kern="0" dirty="0">
                <a:solidFill>
                  <a:prstClr val="white">
                    <a:lumMod val="75000"/>
                  </a:prstClr>
                </a:solidFill>
                <a:latin typeface="Calibri"/>
                <a:ea typeface="宋体" panose="02010600030101010101" pitchFamily="2" charset="-122"/>
              </a:rPr>
              <a:t>MAY</a:t>
            </a: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22</a:t>
            </a:r>
            <a:r>
              <a:rPr kumimoji="0" lang="en-US" altLang="zh-CN" sz="1800" b="1" i="0" u="none" strike="noStrike" kern="0" cap="none" spc="0" normalizeH="0" baseline="3000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th</a:t>
            </a:r>
            <a:endParaRPr kumimoji="0" lang="zh-CN" altLang="en-US" sz="1800" b="1" i="0" u="none" strike="noStrike" kern="0" cap="none" spc="0" normalizeH="0" baseline="30000" noProof="0" dirty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4F5F0E17-0BB5-3E87-DF4A-8F4A721842CF}"/>
              </a:ext>
            </a:extLst>
          </p:cNvPr>
          <p:cNvGrpSpPr/>
          <p:nvPr/>
        </p:nvGrpSpPr>
        <p:grpSpPr>
          <a:xfrm>
            <a:off x="7320365" y="1534805"/>
            <a:ext cx="4516647" cy="3920405"/>
            <a:chOff x="7320365" y="1534805"/>
            <a:chExt cx="4516647" cy="3920405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4E7E7820-7BB9-7C19-611B-4653718D4CC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20365" y="1534805"/>
              <a:ext cx="4516647" cy="3357063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F56068E8-6489-BDC9-7D6F-9C62C55B2ADD}"/>
                </a:ext>
              </a:extLst>
            </p:cNvPr>
            <p:cNvSpPr txBox="1"/>
            <p:nvPr/>
          </p:nvSpPr>
          <p:spPr>
            <a:xfrm>
              <a:off x="8584976" y="5085878"/>
              <a:ext cx="24225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defRPr/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图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7  Vortex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示意图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Q=1)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D872580-E4D5-85A5-9026-967A1B9418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290669"/>
              </p:ext>
            </p:extLst>
          </p:nvPr>
        </p:nvGraphicFramePr>
        <p:xfrm>
          <a:off x="2016409" y="2206318"/>
          <a:ext cx="21050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8" imgW="1231560" imgH="393480" progId="Equation.DSMT4">
                  <p:embed/>
                </p:oleObj>
              </mc:Choice>
              <mc:Fallback>
                <p:oleObj name="Equation" r:id="rId8" imgW="1231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16409" y="2206318"/>
                        <a:ext cx="2105025" cy="67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灯片编号占位符 4">
            <a:extLst>
              <a:ext uri="{FF2B5EF4-FFF2-40B4-BE49-F238E27FC236}">
                <a16:creationId xmlns:a16="http://schemas.microsoft.com/office/drawing/2014/main" id="{2D2A94C0-8667-0CE9-A64E-E8A400DFDD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528470"/>
            <a:ext cx="2743200" cy="365125"/>
          </a:xfrm>
        </p:spPr>
        <p:txBody>
          <a:bodyPr/>
          <a:lstStyle/>
          <a:p>
            <a:fld id="{5C5D723C-B3FE-4FE6-A7AF-4B5224CD5942}" type="slidenum">
              <a:rPr lang="zh-CN" altLang="en-US" smtClean="0"/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6516581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CAFA728-82BB-3B81-AE7B-BC11C24E708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32B6F928-6747-C0AB-8F64-F0AA7FAB0A5D}"/>
              </a:ext>
            </a:extLst>
          </p:cNvPr>
          <p:cNvSpPr/>
          <p:nvPr/>
        </p:nvSpPr>
        <p:spPr>
          <a:xfrm>
            <a:off x="334963" y="1"/>
            <a:ext cx="895768" cy="1132114"/>
          </a:xfrm>
          <a:prstGeom prst="rect">
            <a:avLst/>
          </a:prstGeom>
          <a:solidFill>
            <a:srgbClr val="104BA4"/>
          </a:solidFill>
          <a:ln>
            <a:noFill/>
          </a:ln>
          <a:effectLst>
            <a:outerShdw blurRad="330200" algn="ct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D858FC8-4F9E-BDFC-B9EC-F7CF971CCD35}"/>
              </a:ext>
            </a:extLst>
          </p:cNvPr>
          <p:cNvSpPr txBox="1"/>
          <p:nvPr/>
        </p:nvSpPr>
        <p:spPr>
          <a:xfrm>
            <a:off x="294551" y="284064"/>
            <a:ext cx="9765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04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15EDB084-4C8D-2D51-15F9-EF3C05DD841C}"/>
              </a:ext>
            </a:extLst>
          </p:cNvPr>
          <p:cNvGrpSpPr/>
          <p:nvPr/>
        </p:nvGrpSpPr>
        <p:grpSpPr>
          <a:xfrm>
            <a:off x="9796257" y="238208"/>
            <a:ext cx="1964493" cy="708062"/>
            <a:chOff x="4246274" y="-10895"/>
            <a:chExt cx="3940182" cy="1420161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DDA59D7C-AEE2-B2A0-B269-D53CB588EC4B}"/>
                </a:ext>
              </a:extLst>
            </p:cNvPr>
            <p:cNvGrpSpPr/>
            <p:nvPr/>
          </p:nvGrpSpPr>
          <p:grpSpPr>
            <a:xfrm>
              <a:off x="4246274" y="-10895"/>
              <a:ext cx="3940181" cy="1400681"/>
              <a:chOff x="6547903" y="954561"/>
              <a:chExt cx="5069293" cy="1802069"/>
            </a:xfrm>
          </p:grpSpPr>
          <p:pic>
            <p:nvPicPr>
              <p:cNvPr id="21" name="图片 20">
                <a:extLst>
                  <a:ext uri="{FF2B5EF4-FFF2-40B4-BE49-F238E27FC236}">
                    <a16:creationId xmlns:a16="http://schemas.microsoft.com/office/drawing/2014/main" id="{4A6AAB79-776F-65BA-2A40-984D9B108DE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6547903" y="985519"/>
                <a:ext cx="1771106" cy="1771111"/>
              </a:xfrm>
              <a:prstGeom prst="rect">
                <a:avLst/>
              </a:prstGeom>
            </p:spPr>
          </p:pic>
          <p:pic>
            <p:nvPicPr>
              <p:cNvPr id="22" name="图片 21">
                <a:extLst>
                  <a:ext uri="{FF2B5EF4-FFF2-40B4-BE49-F238E27FC236}">
                    <a16:creationId xmlns:a16="http://schemas.microsoft.com/office/drawing/2014/main" id="{2C5F5110-83C0-1029-B9D8-622BB7BC6E2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8270228" y="954561"/>
                <a:ext cx="3346968" cy="1271930"/>
              </a:xfrm>
              <a:prstGeom prst="rect">
                <a:avLst/>
              </a:prstGeom>
            </p:spPr>
          </p:pic>
        </p:grp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C3FC7E0C-6C24-8E83-E1B7-50E95A564D69}"/>
                </a:ext>
              </a:extLst>
            </p:cNvPr>
            <p:cNvSpPr/>
            <p:nvPr/>
          </p:nvSpPr>
          <p:spPr>
            <a:xfrm>
              <a:off x="5622894" y="915420"/>
              <a:ext cx="2563562" cy="4938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rPr>
                <a:t>FUDAN UNIVERSITY</a:t>
              </a:r>
            </a:p>
          </p:txBody>
        </p:sp>
      </p:grpSp>
      <p:pic>
        <p:nvPicPr>
          <p:cNvPr id="23" name="图片 22">
            <a:extLst>
              <a:ext uri="{FF2B5EF4-FFF2-40B4-BE49-F238E27FC236}">
                <a16:creationId xmlns:a16="http://schemas.microsoft.com/office/drawing/2014/main" id="{C3832D6A-071D-D7AA-8937-DCB4D68067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4531" y="6390655"/>
            <a:ext cx="2744391" cy="366562"/>
          </a:xfrm>
          <a:prstGeom prst="rect">
            <a:avLst/>
          </a:prstGeom>
        </p:spPr>
      </p:pic>
      <p:sp>
        <p:nvSpPr>
          <p:cNvPr id="54" name="Rectangle 6">
            <a:extLst>
              <a:ext uri="{FF2B5EF4-FFF2-40B4-BE49-F238E27FC236}">
                <a16:creationId xmlns:a16="http://schemas.microsoft.com/office/drawing/2014/main" id="{A3EAAA04-1978-517C-A72D-B733E01C12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3426E20-BEA3-F232-F79D-7CCF7099F760}"/>
              </a:ext>
            </a:extLst>
          </p:cNvPr>
          <p:cNvSpPr txBox="1"/>
          <p:nvPr/>
        </p:nvSpPr>
        <p:spPr>
          <a:xfrm>
            <a:off x="1388075" y="212563"/>
            <a:ext cx="40492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200" dirty="0">
                <a:solidFill>
                  <a:srgbClr val="104BA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涡旋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104BA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阿里巴巴普惠体" panose="00020600040101010101" pitchFamily="18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E35D55B-BF6B-A5B8-1A42-B31F48DB470F}"/>
              </a:ext>
            </a:extLst>
          </p:cNvPr>
          <p:cNvSpPr txBox="1"/>
          <p:nvPr/>
        </p:nvSpPr>
        <p:spPr>
          <a:xfrm>
            <a:off x="1388074" y="761243"/>
            <a:ext cx="3680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数学证明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1FD3093-3AE5-6B68-7FAC-B98E6D61C3AD}"/>
              </a:ext>
            </a:extLst>
          </p:cNvPr>
          <p:cNvSpPr txBox="1"/>
          <p:nvPr/>
        </p:nvSpPr>
        <p:spPr>
          <a:xfrm>
            <a:off x="10767488" y="6387885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kern="0" dirty="0">
                <a:solidFill>
                  <a:prstClr val="white">
                    <a:lumMod val="75000"/>
                  </a:prstClr>
                </a:solidFill>
                <a:latin typeface="Calibri"/>
                <a:ea typeface="宋体" panose="02010600030101010101" pitchFamily="2" charset="-122"/>
              </a:rPr>
              <a:t>MAY</a:t>
            </a: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22</a:t>
            </a:r>
            <a:r>
              <a:rPr kumimoji="0" lang="en-US" altLang="zh-CN" sz="1800" b="1" i="0" u="none" strike="noStrike" kern="0" cap="none" spc="0" normalizeH="0" baseline="3000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th</a:t>
            </a:r>
            <a:endParaRPr kumimoji="0" lang="zh-CN" altLang="en-US" sz="1800" b="1" i="0" u="none" strike="noStrike" kern="0" cap="none" spc="0" normalizeH="0" baseline="30000" noProof="0" dirty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F0EC4751-A238-B385-921C-BB566B03FF4F}"/>
              </a:ext>
            </a:extLst>
          </p:cNvPr>
          <p:cNvGrpSpPr/>
          <p:nvPr/>
        </p:nvGrpSpPr>
        <p:grpSpPr>
          <a:xfrm>
            <a:off x="-1" y="1263255"/>
            <a:ext cx="6909773" cy="4833501"/>
            <a:chOff x="-1" y="1263255"/>
            <a:chExt cx="6909773" cy="4833501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D899F1AC-F4EE-8630-73D1-A335A8FCE6DC}"/>
                </a:ext>
              </a:extLst>
            </p:cNvPr>
            <p:cNvSpPr/>
            <p:nvPr/>
          </p:nvSpPr>
          <p:spPr>
            <a:xfrm>
              <a:off x="-1" y="1263255"/>
              <a:ext cx="6909773" cy="4833501"/>
            </a:xfrm>
            <a:prstGeom prst="rect">
              <a:avLst/>
            </a:prstGeom>
            <a:solidFill>
              <a:srgbClr val="0326A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>
                  <a:extLst>
                    <a:ext uri="{FF2B5EF4-FFF2-40B4-BE49-F238E27FC236}">
                      <a16:creationId xmlns:a16="http://schemas.microsoft.com/office/drawing/2014/main" id="{801BAB08-2DE5-6ED5-9E45-16CD0E66A9DE}"/>
                    </a:ext>
                  </a:extLst>
                </p:cNvPr>
                <p:cNvSpPr txBox="1"/>
                <p:nvPr/>
              </p:nvSpPr>
              <p:spPr>
                <a:xfrm>
                  <a:off x="598988" y="1796498"/>
                  <a:ext cx="5776144" cy="359964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zh-CN" altLang="en-US" sz="2000" dirty="0">
                      <a:solidFill>
                        <a:prstClr val="white">
                          <a:lumMod val="95000"/>
                        </a:prst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覆叠映射设定：</a:t>
                  </a:r>
                </a:p>
                <a:p>
                  <a:pPr algn="just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altLang="zh-CN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  <m:r>
                          <a:rPr lang="en-US" altLang="zh-CN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ar-AE" altLang="zh-CN" sz="2000" i="1">
                                <a:solidFill>
                                  <a:prstClr val="white">
                                    <a:lumMod val="9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ar-AE" sz="2000">
                                <a:solidFill>
                                  <a:prstClr val="white">
                                    <a:lumMod val="9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p>
                            <m:r>
                              <a:rPr lang="ar-AE" altLang="zh-CN" sz="2000">
                                <a:solidFill>
                                  <a:prstClr val="white">
                                    <a:lumMod val="9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ar-AE" altLang="zh-CN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zh-CN" altLang="ar-AE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ar-AE" altLang="zh-CN" sz="2000" i="1">
                                <a:solidFill>
                                  <a:prstClr val="white">
                                    <a:lumMod val="9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ar-AE" sz="2000">
                                <a:solidFill>
                                  <a:prstClr val="white">
                                    <a:lumMod val="9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ar-AE" altLang="zh-CN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ar-AE" altLang="zh-CN" sz="2000" i="1">
                                <a:solidFill>
                                  <a:prstClr val="white">
                                    <a:lumMod val="9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ar-AE" sz="2000">
                                <a:solidFill>
                                  <a:prstClr val="white">
                                    <a:lumMod val="9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ar-AE" altLang="zh-CN" sz="2000">
                                <a:solidFill>
                                  <a:prstClr val="white">
                                    <a:lumMod val="9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ar-AE" sz="2000">
                                <a:solidFill>
                                  <a:prstClr val="white">
                                    <a:lumMod val="9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zh-CN" altLang="ar-AE" sz="2000">
                                <a:solidFill>
                                  <a:prstClr val="white">
                                    <a:lumMod val="9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𝑖𝑥</m:t>
                            </m:r>
                          </m:sup>
                        </m:sSup>
                      </m:oMath>
                    </m:oMathPara>
                  </a14:m>
                  <a:endParaRPr lang="ar-AE" altLang="zh-CN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pPr algn="just"/>
                  <a:r>
                    <a:rPr lang="zh-CN" altLang="en-US" sz="2000" dirty="0">
                      <a:solidFill>
                        <a:prstClr val="white">
                          <a:lumMod val="95000"/>
                        </a:prst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基点对应：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ar-AE" altLang="zh-CN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ar-AE" altLang="zh-CN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m:rPr>
                          <m:nor/>
                        </m:rP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m:t>  </m:t>
                      </m:r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</a:rPr>
                        <m:t>⟹</m:t>
                      </m:r>
                      <m:r>
                        <m:rPr>
                          <m:nor/>
                        </m:rP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m:t>  </m:t>
                      </m:r>
                      <m:sSup>
                        <m:sSupPr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ar-AE" altLang="zh-CN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ar-AE" altLang="zh-CN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d>
                        <m:dPr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ar-AE" altLang="zh-CN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</a:rPr>
                        <m:t>ℤ</m:t>
                      </m:r>
                    </m:oMath>
                  </a14:m>
                  <a:endParaRPr lang="ar-AE" altLang="zh-CN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pPr algn="just"/>
                  <a:endParaRPr lang="en-US" altLang="zh-CN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pPr algn="just"/>
                  <a:r>
                    <a:rPr lang="en-US" altLang="zh-CN" sz="2000" dirty="0">
                      <a:solidFill>
                        <a:prstClr val="white">
                          <a:lumMod val="95000"/>
                        </a:prst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1</a:t>
                  </a:r>
                  <a:r>
                    <a:rPr lang="zh-CN" altLang="en-US" sz="2000" dirty="0">
                      <a:solidFill>
                        <a:prstClr val="white">
                          <a:lumMod val="95000"/>
                        </a:prst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、</a:t>
                  </a:r>
                  <a:r>
                    <a:rPr lang="en-US" altLang="zh-CN" sz="2000" dirty="0">
                      <a:solidFill>
                        <a:prstClr val="white">
                          <a:lumMod val="95000"/>
                        </a:prst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</a:t>
                  </a:r>
                  <a:r>
                    <a:rPr lang="zh-CN" altLang="en-US" sz="2000" dirty="0">
                      <a:solidFill>
                        <a:prstClr val="white">
                          <a:lumMod val="95000"/>
                        </a:prst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构造映射 </a:t>
                  </a:r>
                  <a14:m>
                    <m:oMath xmlns:m="http://schemas.openxmlformats.org/officeDocument/2006/math">
                      <m:r>
                        <a:rPr lang="zh-CN" altLang="en-US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𝜙</m:t>
                      </m:r>
                      <m:r>
                        <a:rPr lang="en-US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:</m:t>
                      </m:r>
                      <m:sSub>
                        <m:sSubPr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𝜋</m:t>
                          </m:r>
                        </m:e>
                        <m:sub>
                          <m:r>
                            <a:rPr lang="ar-AE" altLang="zh-CN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sub>
                      </m:sSub>
                      <m:d>
                        <m:dPr>
                          <m:sepChr m:val=","/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ar-AE" altLang="zh-CN" sz="2000" i="1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zh-CN" altLang="ar-AE" sz="2000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ar-AE" altLang="zh-CN" sz="2000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sup>
                          </m:sSup>
                        </m:e>
                        <m:e>
                          <m:r>
                            <a:rPr lang="ar-AE" altLang="zh-CN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e>
                      </m:d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→</m:t>
                      </m:r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ℤ</m:t>
                      </m:r>
                    </m:oMath>
                  </a14:m>
                  <a:endParaRPr lang="ar-AE" altLang="zh-CN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pPr algn="just"/>
                  <a:r>
                    <a:rPr lang="zh-CN" altLang="en-US" sz="2000" dirty="0">
                      <a:solidFill>
                        <a:prstClr val="white">
                          <a:lumMod val="95000"/>
                        </a:prst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任取环路 </a:t>
                  </a:r>
                  <a14:m>
                    <m:oMath xmlns:m="http://schemas.openxmlformats.org/officeDocument/2006/math">
                      <m:r>
                        <a:rPr lang="zh-CN" altLang="en-US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𝛾</m:t>
                      </m:r>
                      <m:r>
                        <a:rPr lang="en-US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:</m:t>
                      </m:r>
                      <m:d>
                        <m:dPr>
                          <m:begChr m:val="["/>
                          <m:endChr m:val="]"/>
                          <m:sepChr m:val=","/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ar-AE" altLang="zh-CN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0</m:t>
                          </m:r>
                        </m:e>
                        <m:e>
                          <m:r>
                            <a:rPr lang="ar-AE" altLang="zh-CN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e>
                      </m:d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→</m:t>
                      </m:r>
                      <m:sSup>
                        <m:sSupPr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𝑆</m:t>
                          </m:r>
                        </m:e>
                        <m:sup>
                          <m:r>
                            <a:rPr lang="ar-AE" altLang="zh-CN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sup>
                      </m:sSup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, </m:t>
                      </m:r>
                      <m:r>
                        <a:rPr lang="zh-CN" altLang="ar-AE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𝛾</m:t>
                      </m:r>
                      <m:d>
                        <m:dPr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ar-AE" altLang="zh-CN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0</m:t>
                          </m:r>
                        </m:e>
                      </m:d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zh-CN" altLang="ar-AE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𝛾</m:t>
                      </m:r>
                      <m:d>
                        <m:dPr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ar-AE" altLang="zh-CN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e>
                      </m:d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1</m:t>
                      </m:r>
                    </m:oMath>
                  </a14:m>
                  <a:endParaRPr lang="ar-AE" altLang="zh-CN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pPr algn="just"/>
                  <a:r>
                    <a:rPr lang="zh-CN" altLang="en-US" sz="2000" dirty="0">
                      <a:solidFill>
                        <a:prstClr val="white">
                          <a:lumMod val="95000"/>
                        </a:prst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道路提升定理 ：存在唯一提升路径 </a:t>
                  </a:r>
                  <a14:m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𝛾</m:t>
                          </m:r>
                        </m:e>
                      </m:acc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:</m:t>
                      </m:r>
                      <m:d>
                        <m:dPr>
                          <m:begChr m:val="["/>
                          <m:endChr m:val="]"/>
                          <m:sepChr m:val=","/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ar-AE" altLang="zh-CN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0</m:t>
                          </m:r>
                        </m:e>
                        <m:e>
                          <m:r>
                            <a:rPr lang="ar-AE" altLang="zh-CN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e>
                      </m:d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→</m:t>
                      </m:r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ℝ</m:t>
                      </m:r>
                    </m:oMath>
                  </a14:m>
                  <a:r>
                    <a:rPr lang="zh-CN" altLang="ar-AE" sz="2000" dirty="0">
                      <a:solidFill>
                        <a:prstClr val="white">
                          <a:lumMod val="95000"/>
                        </a:prst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，</a:t>
                  </a:r>
                  <a:r>
                    <a:rPr lang="zh-CN" altLang="en-US" sz="2000" dirty="0">
                      <a:solidFill>
                        <a:prstClr val="white">
                          <a:lumMod val="95000"/>
                        </a:prst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满足 </a:t>
                  </a:r>
                  <a14:m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𝛾</m:t>
                          </m:r>
                        </m:e>
                      </m:acc>
                      <m:d>
                        <m:dPr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ar-AE" altLang="zh-CN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0</m:t>
                          </m:r>
                        </m:e>
                      </m:d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0</m:t>
                      </m:r>
                    </m:oMath>
                  </a14:m>
                  <a:r>
                    <a:rPr lang="ar-AE" altLang="zh-CN" sz="2000" dirty="0">
                      <a:solidFill>
                        <a:prstClr val="white">
                          <a:lumMod val="95000"/>
                        </a:prst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 </a:t>
                  </a:r>
                  <a:r>
                    <a:rPr lang="zh-CN" altLang="en-US" sz="2000" dirty="0">
                      <a:solidFill>
                        <a:prstClr val="white">
                          <a:lumMod val="95000"/>
                        </a:prst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且 </a:t>
                  </a:r>
                  <a14:m>
                    <m:oMath xmlns:m="http://schemas.openxmlformats.org/officeDocument/2006/math">
                      <m:r>
                        <a:rPr lang="zh-CN" altLang="en-US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𝑝</m:t>
                      </m:r>
                      <m:r>
                        <a:rPr lang="zh-CN" altLang="en-US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∘</m:t>
                      </m:r>
                      <m:acc>
                        <m:accPr>
                          <m:chr m:val="̃"/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𝛾</m:t>
                          </m:r>
                        </m:e>
                      </m:acc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zh-CN" altLang="ar-AE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𝛾</m:t>
                      </m:r>
                    </m:oMath>
                  </a14:m>
                  <a:endParaRPr lang="ar-AE" altLang="zh-CN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pPr algn="just"/>
                  <a:r>
                    <a:rPr lang="zh-CN" altLang="en-US" sz="2000" dirty="0">
                      <a:solidFill>
                        <a:prstClr val="white">
                          <a:lumMod val="95000"/>
                        </a:prst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因 </a:t>
                  </a:r>
                  <a14:m>
                    <m:oMath xmlns:m="http://schemas.openxmlformats.org/officeDocument/2006/math">
                      <m:r>
                        <a:rPr lang="zh-CN" altLang="en-US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𝑝</m:t>
                      </m:r>
                      <m:d>
                        <m:dPr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acc>
                            <m:accPr>
                              <m:chr m:val="̃"/>
                              <m:ctrlPr>
                                <a:rPr lang="ar-AE" altLang="zh-CN" sz="2000" i="1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accPr>
                            <m:e>
                              <m:r>
                                <a:rPr lang="zh-CN" altLang="ar-AE" sz="2000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𝛾</m:t>
                              </m:r>
                            </m:e>
                          </m:acc>
                          <m:d>
                            <m:dPr>
                              <m:ctrlPr>
                                <a:rPr lang="ar-AE" altLang="zh-CN" sz="2000" i="1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ar-AE" altLang="zh-CN" sz="2000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e>
                          </m:d>
                        </m:e>
                      </m:d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1</m:t>
                      </m:r>
                      <m:r>
                        <m:rPr>
                          <m:nor/>
                        </m:rP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m:t>  </m:t>
                      </m:r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⟹</m:t>
                      </m:r>
                      <m:r>
                        <m:rPr>
                          <m:nor/>
                        </m:rP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m:t>  </m:t>
                      </m:r>
                      <m:acc>
                        <m:accPr>
                          <m:chr m:val="̃"/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𝛾</m:t>
                          </m:r>
                        </m:e>
                      </m:acc>
                      <m:d>
                        <m:dPr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ar-AE" altLang="zh-CN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e>
                      </m:d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∈</m:t>
                      </m:r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ℤ</m:t>
                      </m:r>
                    </m:oMath>
                  </a14:m>
                  <a:endParaRPr lang="ar-AE" altLang="zh-CN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pPr algn="just"/>
                  <a:r>
                    <a:rPr lang="zh-CN" altLang="en-US" sz="2000" dirty="0">
                      <a:solidFill>
                        <a:prstClr val="white">
                          <a:lumMod val="95000"/>
                        </a:prst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定义： </a:t>
                  </a:r>
                  <a14:m>
                    <m:oMath xmlns:m="http://schemas.openxmlformats.org/officeDocument/2006/math">
                      <m:r>
                        <a:rPr lang="zh-CN" altLang="en-US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𝜙</m:t>
                      </m:r>
                      <m:d>
                        <m:dPr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ar-AE" altLang="zh-CN" sz="2000" i="1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zh-CN" altLang="ar-AE" sz="2000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𝛾</m:t>
                              </m:r>
                            </m:e>
                          </m:d>
                        </m:e>
                      </m:d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acc>
                        <m:accPr>
                          <m:chr m:val="̃"/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𝛾</m:t>
                          </m:r>
                        </m:e>
                      </m:acc>
                      <m:d>
                        <m:dPr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ar-AE" altLang="zh-CN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e>
                      </m:d>
                    </m:oMath>
                  </a14:m>
                  <a:endParaRPr lang="ar-AE" altLang="zh-CN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pPr algn="just"/>
                  <a:endParaRPr lang="en-US" altLang="zh-CN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3" name="文本框 2">
                  <a:extLst>
                    <a:ext uri="{FF2B5EF4-FFF2-40B4-BE49-F238E27FC236}">
                      <a16:creationId xmlns:a16="http://schemas.microsoft.com/office/drawing/2014/main" id="{801BAB08-2DE5-6ED5-9E45-16CD0E66A9D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8988" y="1796498"/>
                  <a:ext cx="5776144" cy="3599640"/>
                </a:xfrm>
                <a:prstGeom prst="rect">
                  <a:avLst/>
                </a:prstGeom>
                <a:blipFill>
                  <a:blip r:embed="rId7"/>
                  <a:stretch>
                    <a:fillRect l="-1055" t="-1017" r="-105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D4DF853E-2074-E555-A463-C8130059DF3A}"/>
              </a:ext>
            </a:extLst>
          </p:cNvPr>
          <p:cNvGrpSpPr/>
          <p:nvPr/>
        </p:nvGrpSpPr>
        <p:grpSpPr>
          <a:xfrm>
            <a:off x="7421448" y="1151455"/>
            <a:ext cx="5079278" cy="4690240"/>
            <a:chOff x="7421448" y="1151455"/>
            <a:chExt cx="5079278" cy="469024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5F3793D1-87EA-64D0-7162-9EEE1B994B3E}"/>
                </a:ext>
              </a:extLst>
            </p:cNvPr>
            <p:cNvGrpSpPr/>
            <p:nvPr/>
          </p:nvGrpSpPr>
          <p:grpSpPr>
            <a:xfrm>
              <a:off x="7421448" y="1151455"/>
              <a:ext cx="4339302" cy="4690240"/>
              <a:chOff x="7421448" y="1151455"/>
              <a:chExt cx="4339302" cy="4690240"/>
            </a:xfrm>
          </p:grpSpPr>
          <p:graphicFrame>
            <p:nvGraphicFramePr>
              <p:cNvPr id="33" name="对象 32">
                <a:extLst>
                  <a:ext uri="{FF2B5EF4-FFF2-40B4-BE49-F238E27FC236}">
                    <a16:creationId xmlns:a16="http://schemas.microsoft.com/office/drawing/2014/main" id="{85BD7415-2DAB-D345-6E3A-221485B717D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10917448"/>
                  </p:ext>
                </p:extLst>
              </p:nvPr>
            </p:nvGraphicFramePr>
            <p:xfrm>
              <a:off x="9002187" y="1151455"/>
              <a:ext cx="1368425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5" name="Equation" r:id="rId8" imgW="698400" imgH="253800" progId="Equation.DSMT4">
                      <p:embed/>
                    </p:oleObj>
                  </mc:Choice>
                  <mc:Fallback>
                    <p:oleObj name="Equation" r:id="rId8" imgW="698400" imgH="253800" progId="Equation.DSMT4">
                      <p:embed/>
                      <p:pic>
                        <p:nvPicPr>
                          <p:cNvPr id="11" name="对象 10">
                            <a:extLst>
                              <a:ext uri="{FF2B5EF4-FFF2-40B4-BE49-F238E27FC236}">
                                <a16:creationId xmlns:a16="http://schemas.microsoft.com/office/drawing/2014/main" id="{30253ED3-CE83-F7D2-03FD-C510BC4DA27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9002187" y="1151455"/>
                            <a:ext cx="1368425" cy="4984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" name="椭圆 33">
                <a:extLst>
                  <a:ext uri="{FF2B5EF4-FFF2-40B4-BE49-F238E27FC236}">
                    <a16:creationId xmlns:a16="http://schemas.microsoft.com/office/drawing/2014/main" id="{A447AD21-B2AB-9DA9-A249-18452BD17554}"/>
                  </a:ext>
                </a:extLst>
              </p:cNvPr>
              <p:cNvSpPr/>
              <p:nvPr/>
            </p:nvSpPr>
            <p:spPr>
              <a:xfrm>
                <a:off x="7421448" y="2363303"/>
                <a:ext cx="2744391" cy="2865724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椭圆 34">
                <a:extLst>
                  <a:ext uri="{FF2B5EF4-FFF2-40B4-BE49-F238E27FC236}">
                    <a16:creationId xmlns:a16="http://schemas.microsoft.com/office/drawing/2014/main" id="{89314E6A-F34D-4E4B-4DDD-58C531DF3255}"/>
                  </a:ext>
                </a:extLst>
              </p:cNvPr>
              <p:cNvSpPr/>
              <p:nvPr/>
            </p:nvSpPr>
            <p:spPr>
              <a:xfrm>
                <a:off x="8726052" y="3751518"/>
                <a:ext cx="135182" cy="1287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459EEBC9-1FFF-E7D8-3FF9-4D8D11F7FBD6}"/>
                  </a:ext>
                </a:extLst>
              </p:cNvPr>
              <p:cNvSpPr txBox="1"/>
              <p:nvPr/>
            </p:nvSpPr>
            <p:spPr>
              <a:xfrm>
                <a:off x="8512896" y="3812559"/>
                <a:ext cx="28074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defRPr/>
                </a:pP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D33E9A3E-B0C6-2D45-746B-73D4A81867EE}"/>
                  </a:ext>
                </a:extLst>
              </p:cNvPr>
              <p:cNvSpPr txBox="1"/>
              <p:nvPr/>
            </p:nvSpPr>
            <p:spPr>
              <a:xfrm>
                <a:off x="8685907" y="2007181"/>
                <a:ext cx="54081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defRPr/>
                </a:pP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∞</a:t>
                </a:r>
                <a:endParaRPr lang="zh-CN" altLang="en-US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椭圆 50">
                <a:extLst>
                  <a:ext uri="{FF2B5EF4-FFF2-40B4-BE49-F238E27FC236}">
                    <a16:creationId xmlns:a16="http://schemas.microsoft.com/office/drawing/2014/main" id="{BFC1C09D-9452-8620-B3C2-04C5A97F910E}"/>
                  </a:ext>
                </a:extLst>
              </p:cNvPr>
              <p:cNvSpPr/>
              <p:nvPr/>
            </p:nvSpPr>
            <p:spPr>
              <a:xfrm>
                <a:off x="10754676" y="3596318"/>
                <a:ext cx="940851" cy="52282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文本框 51">
                <a:extLst>
                  <a:ext uri="{FF2B5EF4-FFF2-40B4-BE49-F238E27FC236}">
                    <a16:creationId xmlns:a16="http://schemas.microsoft.com/office/drawing/2014/main" id="{0CFB7EEC-B64D-F85E-0C5B-94C9E547673D}"/>
                  </a:ext>
                </a:extLst>
              </p:cNvPr>
              <p:cNvSpPr txBox="1"/>
              <p:nvPr/>
            </p:nvSpPr>
            <p:spPr>
              <a:xfrm>
                <a:off x="10361792" y="3626964"/>
                <a:ext cx="54081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defRPr/>
                </a:pP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endParaRPr lang="zh-CN" altLang="en-US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ABA911B3-8445-2675-F489-E67867AD5E2B}"/>
                  </a:ext>
                </a:extLst>
              </p:cNvPr>
              <p:cNvSpPr txBox="1"/>
              <p:nvPr/>
            </p:nvSpPr>
            <p:spPr>
              <a:xfrm>
                <a:off x="8861234" y="5472363"/>
                <a:ext cx="207769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defRPr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图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8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一阶</a:t>
                </a:r>
                <a:r>
                  <a:rPr lang="zh-CN" altLang="en-US" dirty="0">
                    <a:ea typeface="宋体" panose="02010600030101010101" pitchFamily="2" charset="-122"/>
                  </a:rPr>
                  <a:t>同伦分析</a:t>
                </a:r>
                <a:endParaRPr lang="zh-CN" altLang="en-US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pic>
            <p:nvPicPr>
              <p:cNvPr id="57" name="图片 56">
                <a:extLst>
                  <a:ext uri="{FF2B5EF4-FFF2-40B4-BE49-F238E27FC236}">
                    <a16:creationId xmlns:a16="http://schemas.microsoft.com/office/drawing/2014/main" id="{9E14ACE6-C0C6-EACA-7908-0A05E39D4EB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0677515" y="2079496"/>
                <a:ext cx="1083235" cy="1214231"/>
              </a:xfrm>
              <a:prstGeom prst="rect">
                <a:avLst/>
              </a:prstGeom>
            </p:spPr>
          </p:pic>
          <p:cxnSp>
            <p:nvCxnSpPr>
              <p:cNvPr id="60" name="直接连接符 59">
                <a:extLst>
                  <a:ext uri="{FF2B5EF4-FFF2-40B4-BE49-F238E27FC236}">
                    <a16:creationId xmlns:a16="http://schemas.microsoft.com/office/drawing/2014/main" id="{D350C495-A52D-E2FB-4705-12010BBFE34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695527" y="1786786"/>
                <a:ext cx="0" cy="2070640"/>
              </a:xfrm>
              <a:prstGeom prst="line">
                <a:avLst/>
              </a:prstGeom>
              <a:ln w="1270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61" name="文本框 60">
                <a:extLst>
                  <a:ext uri="{FF2B5EF4-FFF2-40B4-BE49-F238E27FC236}">
                    <a16:creationId xmlns:a16="http://schemas.microsoft.com/office/drawing/2014/main" id="{E3697385-0403-EB83-47FD-FD4CE8AE06B4}"/>
                  </a:ext>
                </a:extLst>
              </p:cNvPr>
              <p:cNvSpPr txBox="1"/>
              <p:nvPr/>
            </p:nvSpPr>
            <p:spPr>
              <a:xfrm>
                <a:off x="10626106" y="1710164"/>
                <a:ext cx="7748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defRPr/>
                </a:pP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∞</a:t>
                </a: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R)</a:t>
                </a: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2" name="直接箭头连接符 61">
                <a:extLst>
                  <a:ext uri="{FF2B5EF4-FFF2-40B4-BE49-F238E27FC236}">
                    <a16:creationId xmlns:a16="http://schemas.microsoft.com/office/drawing/2014/main" id="{D90B9C7D-C515-235D-820B-1E9E758C3E0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981682" y="2578948"/>
                <a:ext cx="499880" cy="34435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63" name="文本框 62">
              <a:extLst>
                <a:ext uri="{FF2B5EF4-FFF2-40B4-BE49-F238E27FC236}">
                  <a16:creationId xmlns:a16="http://schemas.microsoft.com/office/drawing/2014/main" id="{979D50D8-9CC9-CAE0-8689-784A07B58DAF}"/>
                </a:ext>
              </a:extLst>
            </p:cNvPr>
            <p:cNvSpPr txBox="1"/>
            <p:nvPr/>
          </p:nvSpPr>
          <p:spPr>
            <a:xfrm>
              <a:off x="11630305" y="3796165"/>
              <a:ext cx="7748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defRPr/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(0)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" name="文本框 63">
              <a:extLst>
                <a:ext uri="{FF2B5EF4-FFF2-40B4-BE49-F238E27FC236}">
                  <a16:creationId xmlns:a16="http://schemas.microsoft.com/office/drawing/2014/main" id="{238DE1B7-F118-DC04-ADD3-645BC2B83751}"/>
                </a:ext>
              </a:extLst>
            </p:cNvPr>
            <p:cNvSpPr txBox="1"/>
            <p:nvPr/>
          </p:nvSpPr>
          <p:spPr>
            <a:xfrm>
              <a:off x="11725858" y="2439573"/>
              <a:ext cx="7748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defRPr/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5" name="文本框 64">
              <a:extLst>
                <a:ext uri="{FF2B5EF4-FFF2-40B4-BE49-F238E27FC236}">
                  <a16:creationId xmlns:a16="http://schemas.microsoft.com/office/drawing/2014/main" id="{E48264BD-557A-3DFC-F300-69C51856111B}"/>
                </a:ext>
              </a:extLst>
            </p:cNvPr>
            <p:cNvSpPr txBox="1"/>
            <p:nvPr/>
          </p:nvSpPr>
          <p:spPr>
            <a:xfrm>
              <a:off x="11713584" y="2194102"/>
              <a:ext cx="7748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defRPr/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6" name="文本框 65">
              <a:extLst>
                <a:ext uri="{FF2B5EF4-FFF2-40B4-BE49-F238E27FC236}">
                  <a16:creationId xmlns:a16="http://schemas.microsoft.com/office/drawing/2014/main" id="{45776ABE-2026-AD80-AF47-7332464C38A9}"/>
                </a:ext>
              </a:extLst>
            </p:cNvPr>
            <p:cNvSpPr txBox="1"/>
            <p:nvPr/>
          </p:nvSpPr>
          <p:spPr>
            <a:xfrm>
              <a:off x="11713584" y="1968118"/>
              <a:ext cx="7748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defRPr/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" name="文本框 66">
              <a:extLst>
                <a:ext uri="{FF2B5EF4-FFF2-40B4-BE49-F238E27FC236}">
                  <a16:creationId xmlns:a16="http://schemas.microsoft.com/office/drawing/2014/main" id="{F797A13D-3385-81CA-8A97-B373B41C7784}"/>
                </a:ext>
              </a:extLst>
            </p:cNvPr>
            <p:cNvSpPr txBox="1"/>
            <p:nvPr/>
          </p:nvSpPr>
          <p:spPr>
            <a:xfrm>
              <a:off x="11707802" y="2655222"/>
              <a:ext cx="7748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defRPr/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-1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" name="文本框 67">
              <a:extLst>
                <a:ext uri="{FF2B5EF4-FFF2-40B4-BE49-F238E27FC236}">
                  <a16:creationId xmlns:a16="http://schemas.microsoft.com/office/drawing/2014/main" id="{72138D6B-7791-661A-50A5-BE45BC5B8C6B}"/>
                </a:ext>
              </a:extLst>
            </p:cNvPr>
            <p:cNvSpPr txBox="1"/>
            <p:nvPr/>
          </p:nvSpPr>
          <p:spPr>
            <a:xfrm>
              <a:off x="11713584" y="2881783"/>
              <a:ext cx="7748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defRPr/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-2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灯片编号占位符 4">
            <a:extLst>
              <a:ext uri="{FF2B5EF4-FFF2-40B4-BE49-F238E27FC236}">
                <a16:creationId xmlns:a16="http://schemas.microsoft.com/office/drawing/2014/main" id="{56B7C66F-8BAA-03C6-7B6C-4C2EA85100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528470"/>
            <a:ext cx="2743200" cy="365125"/>
          </a:xfrm>
        </p:spPr>
        <p:txBody>
          <a:bodyPr/>
          <a:lstStyle/>
          <a:p>
            <a:fld id="{5C5D723C-B3FE-4FE6-A7AF-4B5224CD5942}" type="slidenum">
              <a:rPr lang="zh-CN" altLang="en-US" smtClean="0"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8677478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3D64115-47E7-82D8-589D-04AF4724376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3A1C2ECD-82DC-6714-101F-FF44878D47CE}"/>
              </a:ext>
            </a:extLst>
          </p:cNvPr>
          <p:cNvSpPr/>
          <p:nvPr/>
        </p:nvSpPr>
        <p:spPr>
          <a:xfrm>
            <a:off x="-1" y="1263255"/>
            <a:ext cx="6909773" cy="4833501"/>
          </a:xfrm>
          <a:prstGeom prst="rect">
            <a:avLst/>
          </a:prstGeom>
          <a:solidFill>
            <a:srgbClr val="0326A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D15C7093-A3C8-7227-19A3-5115DB4CCC3C}"/>
              </a:ext>
            </a:extLst>
          </p:cNvPr>
          <p:cNvSpPr/>
          <p:nvPr/>
        </p:nvSpPr>
        <p:spPr>
          <a:xfrm>
            <a:off x="334963" y="1"/>
            <a:ext cx="895768" cy="1132114"/>
          </a:xfrm>
          <a:prstGeom prst="rect">
            <a:avLst/>
          </a:prstGeom>
          <a:solidFill>
            <a:srgbClr val="104BA4"/>
          </a:solidFill>
          <a:ln>
            <a:noFill/>
          </a:ln>
          <a:effectLst>
            <a:outerShdw blurRad="330200" algn="ct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85AAE29-7983-75BF-7777-1325BB243EF8}"/>
              </a:ext>
            </a:extLst>
          </p:cNvPr>
          <p:cNvSpPr txBox="1"/>
          <p:nvPr/>
        </p:nvSpPr>
        <p:spPr>
          <a:xfrm>
            <a:off x="294551" y="284064"/>
            <a:ext cx="9765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04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E503176F-0908-9C7C-A5DB-9F33E745DA46}"/>
              </a:ext>
            </a:extLst>
          </p:cNvPr>
          <p:cNvGrpSpPr/>
          <p:nvPr/>
        </p:nvGrpSpPr>
        <p:grpSpPr>
          <a:xfrm>
            <a:off x="9796257" y="238208"/>
            <a:ext cx="1964493" cy="708062"/>
            <a:chOff x="4246274" y="-10895"/>
            <a:chExt cx="3940182" cy="1420161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19CBBADF-1A85-FD74-8F9A-081F9F94746A}"/>
                </a:ext>
              </a:extLst>
            </p:cNvPr>
            <p:cNvGrpSpPr/>
            <p:nvPr/>
          </p:nvGrpSpPr>
          <p:grpSpPr>
            <a:xfrm>
              <a:off x="4246274" y="-10895"/>
              <a:ext cx="3940181" cy="1400681"/>
              <a:chOff x="6547903" y="954561"/>
              <a:chExt cx="5069293" cy="1802069"/>
            </a:xfrm>
          </p:grpSpPr>
          <p:pic>
            <p:nvPicPr>
              <p:cNvPr id="21" name="图片 20">
                <a:extLst>
                  <a:ext uri="{FF2B5EF4-FFF2-40B4-BE49-F238E27FC236}">
                    <a16:creationId xmlns:a16="http://schemas.microsoft.com/office/drawing/2014/main" id="{BF2BB115-4EC9-A36A-E2F2-276F6305C08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6547903" y="985519"/>
                <a:ext cx="1771106" cy="1771111"/>
              </a:xfrm>
              <a:prstGeom prst="rect">
                <a:avLst/>
              </a:prstGeom>
            </p:spPr>
          </p:pic>
          <p:pic>
            <p:nvPicPr>
              <p:cNvPr id="22" name="图片 21">
                <a:extLst>
                  <a:ext uri="{FF2B5EF4-FFF2-40B4-BE49-F238E27FC236}">
                    <a16:creationId xmlns:a16="http://schemas.microsoft.com/office/drawing/2014/main" id="{98A3FD8C-85F1-57AF-CA56-9CB3097CAC9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8270228" y="954561"/>
                <a:ext cx="3346968" cy="1271930"/>
              </a:xfrm>
              <a:prstGeom prst="rect">
                <a:avLst/>
              </a:prstGeom>
            </p:spPr>
          </p:pic>
        </p:grp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ABABC54E-5473-903E-E981-7A2F957BF17F}"/>
                </a:ext>
              </a:extLst>
            </p:cNvPr>
            <p:cNvSpPr/>
            <p:nvPr/>
          </p:nvSpPr>
          <p:spPr>
            <a:xfrm>
              <a:off x="5622894" y="915420"/>
              <a:ext cx="2563562" cy="4938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rPr>
                <a:t>FUDAN UNIVERSITY</a:t>
              </a:r>
            </a:p>
          </p:txBody>
        </p:sp>
      </p:grpSp>
      <p:pic>
        <p:nvPicPr>
          <p:cNvPr id="23" name="图片 22">
            <a:extLst>
              <a:ext uri="{FF2B5EF4-FFF2-40B4-BE49-F238E27FC236}">
                <a16:creationId xmlns:a16="http://schemas.microsoft.com/office/drawing/2014/main" id="{1B7A0DC2-0E9C-7F94-C2F6-AB1FE125498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4531" y="6390655"/>
            <a:ext cx="2744391" cy="366562"/>
          </a:xfrm>
          <a:prstGeom prst="rect">
            <a:avLst/>
          </a:prstGeom>
        </p:spPr>
      </p:pic>
      <p:sp>
        <p:nvSpPr>
          <p:cNvPr id="54" name="Rectangle 6">
            <a:extLst>
              <a:ext uri="{FF2B5EF4-FFF2-40B4-BE49-F238E27FC236}">
                <a16:creationId xmlns:a16="http://schemas.microsoft.com/office/drawing/2014/main" id="{1A741C3E-3EB1-8A8E-9759-3457CCB3D4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0CABA4D-C3B4-D0CA-5DC6-311AFF654C98}"/>
              </a:ext>
            </a:extLst>
          </p:cNvPr>
          <p:cNvSpPr txBox="1"/>
          <p:nvPr/>
        </p:nvSpPr>
        <p:spPr>
          <a:xfrm>
            <a:off x="1388075" y="212563"/>
            <a:ext cx="40492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200" dirty="0">
                <a:solidFill>
                  <a:srgbClr val="104BA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涡旋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104BA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阿里巴巴普惠体" panose="00020600040101010101" pitchFamily="18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451949B-A10F-22D2-EC99-57F4D54B9846}"/>
              </a:ext>
            </a:extLst>
          </p:cNvPr>
          <p:cNvSpPr txBox="1"/>
          <p:nvPr/>
        </p:nvSpPr>
        <p:spPr>
          <a:xfrm>
            <a:off x="1388074" y="761243"/>
            <a:ext cx="3680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数学证明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0ED3DB0-10B6-31EC-3519-73F25B5109A5}"/>
              </a:ext>
            </a:extLst>
          </p:cNvPr>
          <p:cNvSpPr txBox="1"/>
          <p:nvPr/>
        </p:nvSpPr>
        <p:spPr>
          <a:xfrm>
            <a:off x="10767488" y="6387885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kern="0" dirty="0">
                <a:solidFill>
                  <a:prstClr val="white">
                    <a:lumMod val="75000"/>
                  </a:prstClr>
                </a:solidFill>
                <a:latin typeface="Calibri"/>
                <a:ea typeface="宋体" panose="02010600030101010101" pitchFamily="2" charset="-122"/>
              </a:rPr>
              <a:t>MAY</a:t>
            </a: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22</a:t>
            </a:r>
            <a:r>
              <a:rPr kumimoji="0" lang="en-US" altLang="zh-CN" sz="1800" b="1" i="0" u="none" strike="noStrike" kern="0" cap="none" spc="0" normalizeH="0" baseline="3000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th</a:t>
            </a:r>
            <a:endParaRPr kumimoji="0" lang="zh-CN" altLang="en-US" sz="1800" b="1" i="0" u="none" strike="noStrike" kern="0" cap="none" spc="0" normalizeH="0" baseline="30000" noProof="0" dirty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8764ECC-1E21-A850-FCDC-EFC186A74579}"/>
                  </a:ext>
                </a:extLst>
              </p:cNvPr>
              <p:cNvSpPr txBox="1"/>
              <p:nvPr/>
            </p:nvSpPr>
            <p:spPr>
              <a:xfrm>
                <a:off x="250907" y="1827981"/>
                <a:ext cx="6518239" cy="36038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、良定义性 </a:t>
                </a:r>
                <a:endPara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en-US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若 </a:t>
                </a:r>
                <a14:m>
                  <m:oMath xmlns:m="http://schemas.openxmlformats.org/officeDocument/2006/math">
                    <m:r>
                      <a:rPr lang="zh-CN" altLang="en-US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zh-CN" altLang="en-US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</a:rPr>
                      <m:t>≃</m:t>
                    </m:r>
                    <m:sSup>
                      <m:sSupPr>
                        <m:ctrlPr>
                          <a:rPr lang="ar-AE" altLang="zh-CN" sz="2000" i="1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ar-AE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ar-AE" altLang="zh-CN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ar-AE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</a:t>
                </a:r>
                <a:r>
                  <a:rPr lang="zh-CN" altLang="en-US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同伦），设同伦为 </a:t>
                </a:r>
                <a14:m>
                  <m:oMath xmlns:m="http://schemas.openxmlformats.org/officeDocument/2006/math">
                    <m:r>
                      <a:rPr lang="zh-CN" altLang="en-US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sepChr m:val=","/>
                        <m:ctrlPr>
                          <a:rPr lang="ar-AE" altLang="zh-CN" sz="2000" i="1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ar-AE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e>
                        <m:r>
                          <a:rPr lang="zh-CN" altLang="ar-AE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endParaRPr lang="ar-AE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en-US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同伦提升定理 ：存在唯一提升同伦 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ar-AE" altLang="zh-CN" sz="2000" i="1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ar-AE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acc>
                    <m:d>
                      <m:dPr>
                        <m:sepChr m:val=","/>
                        <m:ctrlPr>
                          <a:rPr lang="ar-AE" altLang="zh-CN" sz="2000" i="1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ar-AE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e>
                        <m:r>
                          <a:rPr lang="zh-CN" altLang="ar-AE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zh-CN" altLang="ar-AE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zh-CN" altLang="en-US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满足 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ar-AE" altLang="zh-CN" sz="2000" i="1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ar-AE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acc>
                    <m:d>
                      <m:dPr>
                        <m:sepChr m:val=","/>
                        <m:ctrlPr>
                          <a:rPr lang="ar-AE" altLang="zh-CN" sz="2000" i="1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ar-AE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e>
                        <m:r>
                          <a:rPr lang="ar-AE" altLang="zh-CN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ar-AE" altLang="zh-CN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̃"/>
                        <m:ctrlPr>
                          <a:rPr lang="ar-AE" altLang="zh-CN" sz="2000" i="1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ar-AE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  <m:d>
                      <m:dPr>
                        <m:ctrlPr>
                          <a:rPr lang="ar-AE" altLang="zh-CN" sz="2000" i="1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ar-AE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ar-AE" altLang="zh-CN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 </a:t>
                </a:r>
                <a:r>
                  <a:rPr lang="zh-CN" altLang="en-US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且 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ar-AE" altLang="zh-CN" sz="2000" i="1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ar-AE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acc>
                    <m:d>
                      <m:dPr>
                        <m:sepChr m:val=","/>
                        <m:ctrlPr>
                          <a:rPr lang="ar-AE" altLang="zh-CN" sz="2000" i="1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ar-AE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e>
                        <m:r>
                          <a:rPr lang="ar-AE" altLang="zh-CN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ar-AE" altLang="zh-CN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ar-AE" altLang="zh-CN" sz="2000" i="1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ar-AE" altLang="zh-CN" sz="2000" i="1">
                                <a:solidFill>
                                  <a:prstClr val="white">
                                    <a:lumMod val="9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ar-AE" sz="2000">
                                <a:solidFill>
                                  <a:prstClr val="white">
                                    <a:lumMod val="9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e>
                      <m:sup>
                        <m:r>
                          <a:rPr lang="ar-AE" altLang="zh-CN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ar-AE" altLang="zh-CN" sz="2000" i="1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ar-AE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ar-AE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en-US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端点固定属性：</a:t>
                </a:r>
                <a14:m>
                  <m:oMath xmlns:m="http://schemas.openxmlformats.org/officeDocument/2006/math">
                    <m:r>
                      <a:rPr lang="zh-CN" altLang="en-US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zh-CN" altLang="en-US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zh-CN" altLang="en-US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sepChr m:val=","/>
                        <m:ctrlPr>
                          <a:rPr lang="ar-AE" altLang="zh-CN" sz="2000" i="1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 altLang="zh-CN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e>
                        <m:r>
                          <a:rPr lang="ar-AE" altLang="zh-CN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ar-AE" altLang="zh-CN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̃"/>
                        <m:ctrlPr>
                          <a:rPr lang="ar-AE" altLang="zh-CN" sz="2000" i="1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ar-AE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acc>
                    <m:d>
                      <m:dPr>
                        <m:sepChr m:val=","/>
                        <m:ctrlPr>
                          <a:rPr lang="ar-AE" altLang="zh-CN" sz="2000" i="1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 altLang="zh-CN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e>
                        <m:r>
                          <a:rPr lang="zh-CN" altLang="ar-AE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ar-AE" altLang="zh-CN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ar-AE" altLang="zh-CN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endParaRPr lang="ar-AE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en-US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离散性 </a:t>
                </a:r>
                <a:r>
                  <a:rPr lang="en-US" altLang="zh-CN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+ </a:t>
                </a:r>
                <a:r>
                  <a:rPr lang="zh-CN" altLang="en-US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连续性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000">
                        <a:solidFill>
                          <a:prstClr val="white">
                            <a:lumMod val="95000"/>
                          </a:prst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  </m:t>
                    </m:r>
                    <m:r>
                      <a:rPr lang="zh-CN" altLang="en-US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</a:rPr>
                      <m:t>⟹</m:t>
                    </m:r>
                    <m:r>
                      <m:rPr>
                        <m:nor/>
                      </m:rPr>
                      <a:rPr lang="zh-CN" altLang="en-US" sz="2000">
                        <a:solidFill>
                          <a:prstClr val="white">
                            <a:lumMod val="95000"/>
                          </a:prst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  </m:t>
                    </m:r>
                    <m:acc>
                      <m:accPr>
                        <m:chr m:val="̃"/>
                        <m:ctrlPr>
                          <a:rPr lang="ar-AE" altLang="zh-CN" sz="2000" i="1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ar-AE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acc>
                    <m:d>
                      <m:dPr>
                        <m:sepChr m:val=","/>
                        <m:ctrlPr>
                          <a:rPr lang="ar-AE" altLang="zh-CN" sz="2000" i="1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 altLang="zh-CN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e>
                        <m:r>
                          <a:rPr lang="zh-CN" altLang="ar-AE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ar-AE" altLang="zh-CN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 </a:t>
                </a:r>
                <a:r>
                  <a:rPr lang="zh-CN" altLang="en-US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常数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000">
                        <a:solidFill>
                          <a:prstClr val="white">
                            <a:lumMod val="95000"/>
                          </a:prst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  </m:t>
                    </m:r>
                    <m:r>
                      <a:rPr lang="zh-CN" altLang="en-US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</a:rPr>
                      <m:t>⟹</m:t>
                    </m:r>
                    <m:r>
                      <m:rPr>
                        <m:nor/>
                      </m:rPr>
                      <a:rPr lang="zh-CN" altLang="en-US" sz="2000">
                        <a:solidFill>
                          <a:prstClr val="white">
                            <a:lumMod val="95000"/>
                          </a:prst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  </m:t>
                    </m:r>
                    <m:acc>
                      <m:accPr>
                        <m:chr m:val="̃"/>
                        <m:ctrlPr>
                          <a:rPr lang="ar-AE" altLang="zh-CN" sz="2000" i="1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ar-AE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  <m:d>
                      <m:dPr>
                        <m:ctrlPr>
                          <a:rPr lang="ar-AE" altLang="zh-CN" sz="2000" i="1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 altLang="zh-CN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ar-AE" altLang="zh-CN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ar-AE" altLang="zh-CN" sz="2000" i="1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ar-AE" altLang="zh-CN" sz="2000" i="1">
                                <a:solidFill>
                                  <a:prstClr val="white">
                                    <a:lumMod val="9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ar-AE" sz="2000">
                                <a:solidFill>
                                  <a:prstClr val="white">
                                    <a:lumMod val="9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e>
                      <m:sup>
                        <m:r>
                          <a:rPr lang="ar-AE" altLang="zh-CN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ar-AE" altLang="zh-CN" sz="2000" i="1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 altLang="zh-CN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endPara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en-US" altLang="zh-CN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r>
                  <a:rPr lang="zh-CN" altLang="en-US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、对任意整数 </a:t>
                </a:r>
                <a14:m>
                  <m:oMath xmlns:m="http://schemas.openxmlformats.org/officeDocument/2006/math">
                    <m:r>
                      <a:rPr lang="zh-CN" altLang="en-US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𝑛</m:t>
                    </m:r>
                    <m:r>
                      <a:rPr lang="zh-CN" altLang="en-US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∈</m:t>
                    </m:r>
                    <m:r>
                      <a:rPr lang="en-US" altLang="zh-CN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ℤ</m:t>
                    </m:r>
                  </m:oMath>
                </a14:m>
                <a:r>
                  <a:rPr lang="zh-CN" altLang="en-US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在 </a:t>
                </a:r>
                <a14:m>
                  <m:oMath xmlns:m="http://schemas.openxmlformats.org/officeDocument/2006/math">
                    <m:r>
                      <a:rPr lang="en-US" altLang="zh-CN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ℝ</m:t>
                    </m:r>
                  </m:oMath>
                </a14:m>
                <a:r>
                  <a:rPr lang="zh-CN" altLang="en-US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 上构造路径：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𝛾</m:t>
                          </m:r>
                        </m:e>
                      </m:acc>
                      <m:d>
                        <m:dPr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𝑡</m:t>
                          </m:r>
                        </m:e>
                      </m:d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zh-CN" altLang="ar-AE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𝑛𝑡</m:t>
                      </m:r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 </m:t>
                      </m:r>
                      <m:d>
                        <m:dPr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𝑡</m:t>
                          </m:r>
                          <m:r>
                            <a:rPr lang="ar-AE" altLang="zh-CN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∈</m:t>
                          </m:r>
                          <m:d>
                            <m:dPr>
                              <m:begChr m:val="["/>
                              <m:endChr m:val="]"/>
                              <m:sepChr m:val=","/>
                              <m:ctrlPr>
                                <a:rPr lang="ar-AE" altLang="zh-CN" sz="2000" i="1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ar-AE" altLang="zh-CN" sz="2000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ar-AE" altLang="zh-CN" sz="2000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ar-AE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en-US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投影至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AE" altLang="zh-CN" sz="2000" i="1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zh-CN" altLang="ar-AE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𝑆</m:t>
                        </m:r>
                      </m:e>
                      <m:sup>
                        <m:r>
                          <a:rPr lang="ar-AE" altLang="zh-CN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sup>
                    </m:sSup>
                  </m:oMath>
                </a14:m>
                <a:r>
                  <a:rPr lang="zh-CN" altLang="ar-AE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zh-CN" altLang="ar-AE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𝛾</m:t>
                    </m:r>
                    <m:d>
                      <m:dPr>
                        <m:ctrlPr>
                          <a:rPr lang="ar-AE" altLang="zh-CN" sz="2000" i="1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zh-CN" altLang="ar-AE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𝑡</m:t>
                        </m:r>
                      </m:e>
                    </m:d>
                    <m:r>
                      <a:rPr lang="ar-AE" altLang="zh-CN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zh-CN" altLang="ar-AE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𝑝</m:t>
                    </m:r>
                    <m:d>
                      <m:dPr>
                        <m:ctrlPr>
                          <a:rPr lang="ar-AE" altLang="zh-CN" sz="2000" i="1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acc>
                          <m:accPr>
                            <m:chr m:val="̃"/>
                            <m:ctrlPr>
                              <a:rPr lang="ar-AE" altLang="zh-CN" sz="2000" i="1">
                                <a:solidFill>
                                  <a:prstClr val="white">
                                    <a:lumMod val="9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accPr>
                          <m:e>
                            <m:r>
                              <a:rPr lang="zh-CN" altLang="ar-AE" sz="2000">
                                <a:solidFill>
                                  <a:prstClr val="white">
                                    <a:lumMod val="9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𝛾</m:t>
                            </m:r>
                          </m:e>
                        </m:acc>
                        <m:d>
                          <m:dPr>
                            <m:ctrlPr>
                              <a:rPr lang="ar-AE" altLang="zh-CN" sz="2000" i="1">
                                <a:solidFill>
                                  <a:prstClr val="white">
                                    <a:lumMod val="9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r>
                              <a:rPr lang="zh-CN" altLang="ar-AE" sz="2000">
                                <a:solidFill>
                                  <a:prstClr val="white">
                                    <a:lumMod val="9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ar-AE" altLang="zh-CN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sSup>
                      <m:sSupPr>
                        <m:ctrlPr>
                          <a:rPr lang="ar-AE" altLang="zh-CN" sz="2000" i="1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zh-CN" altLang="ar-AE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𝑒</m:t>
                        </m:r>
                      </m:e>
                      <m:sup>
                        <m:r>
                          <a:rPr lang="ar-AE" altLang="zh-CN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  <m:r>
                          <a:rPr lang="zh-CN" altLang="ar-AE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𝜋</m:t>
                        </m:r>
                        <m:r>
                          <a:rPr lang="zh-CN" altLang="ar-AE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𝑖𝑛𝑡</m:t>
                        </m:r>
                      </m:sup>
                    </m:sSup>
                  </m:oMath>
                </a14:m>
                <a:endParaRPr lang="ar-AE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en-US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此时 </a:t>
                </a:r>
                <a14:m>
                  <m:oMath xmlns:m="http://schemas.openxmlformats.org/officeDocument/2006/math">
                    <m:r>
                      <a:rPr lang="zh-CN" altLang="en-US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𝜙</m:t>
                    </m:r>
                    <m:d>
                      <m:dPr>
                        <m:ctrlPr>
                          <a:rPr lang="ar-AE" altLang="zh-CN" sz="2000" i="1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ar-AE" altLang="zh-CN" sz="2000" i="1">
                                <a:solidFill>
                                  <a:prstClr val="white">
                                    <a:lumMod val="9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r>
                              <a:rPr lang="zh-CN" altLang="ar-AE" sz="2000">
                                <a:solidFill>
                                  <a:prstClr val="white">
                                    <a:lumMod val="9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𝛾</m:t>
                            </m:r>
                          </m:e>
                        </m:d>
                      </m:e>
                    </m:d>
                    <m:r>
                      <a:rPr lang="ar-AE" altLang="zh-CN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acc>
                      <m:accPr>
                        <m:chr m:val="̃"/>
                        <m:ctrlPr>
                          <a:rPr lang="ar-AE" altLang="zh-CN" sz="2000" i="1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accPr>
                      <m:e>
                        <m:r>
                          <a:rPr lang="zh-CN" altLang="ar-AE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𝛾</m:t>
                        </m:r>
                      </m:e>
                    </m:acc>
                    <m:d>
                      <m:dPr>
                        <m:ctrlPr>
                          <a:rPr lang="ar-AE" altLang="zh-CN" sz="2000" i="1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ar-AE" altLang="zh-CN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e>
                    </m:d>
                    <m:r>
                      <a:rPr lang="ar-AE" altLang="zh-CN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zh-CN" altLang="ar-AE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𝑛</m:t>
                    </m:r>
                  </m:oMath>
                </a14:m>
                <a:endParaRPr lang="ar-AE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8764ECC-1E21-A850-FCDC-EFC186A745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907" y="1827981"/>
                <a:ext cx="6518239" cy="3603807"/>
              </a:xfrm>
              <a:prstGeom prst="rect">
                <a:avLst/>
              </a:prstGeom>
              <a:blipFill>
                <a:blip r:embed="rId8"/>
                <a:stretch>
                  <a:fillRect l="-935" t="-1015" b="-22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0C2BB30-DF9D-43A2-BC7E-061851397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548194"/>
              </p:ext>
            </p:extLst>
          </p:nvPr>
        </p:nvGraphicFramePr>
        <p:xfrm>
          <a:off x="9002187" y="1151455"/>
          <a:ext cx="13684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9" imgW="698400" imgH="253800" progId="Equation.DSMT4">
                  <p:embed/>
                </p:oleObj>
              </mc:Choice>
              <mc:Fallback>
                <p:oleObj name="Equation" r:id="rId9" imgW="698400" imgH="25380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85BD7415-2DAB-D345-6E3A-221485B717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02187" y="1151455"/>
                        <a:ext cx="1368425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椭圆 5">
            <a:extLst>
              <a:ext uri="{FF2B5EF4-FFF2-40B4-BE49-F238E27FC236}">
                <a16:creationId xmlns:a16="http://schemas.microsoft.com/office/drawing/2014/main" id="{D4F64D5C-9DF9-AF5E-9609-E8393260CB5E}"/>
              </a:ext>
            </a:extLst>
          </p:cNvPr>
          <p:cNvSpPr/>
          <p:nvPr/>
        </p:nvSpPr>
        <p:spPr>
          <a:xfrm>
            <a:off x="8726052" y="3751518"/>
            <a:ext cx="135182" cy="12878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2C1EA65-5E7A-CB52-D9DA-DAD2BDB3491A}"/>
              </a:ext>
            </a:extLst>
          </p:cNvPr>
          <p:cNvSpPr txBox="1"/>
          <p:nvPr/>
        </p:nvSpPr>
        <p:spPr>
          <a:xfrm>
            <a:off x="8512896" y="3812559"/>
            <a:ext cx="2807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4EADE7D-8F5F-CCF3-8E7C-E937ADADF2EB}"/>
              </a:ext>
            </a:extLst>
          </p:cNvPr>
          <p:cNvSpPr txBox="1"/>
          <p:nvPr/>
        </p:nvSpPr>
        <p:spPr>
          <a:xfrm>
            <a:off x="8685907" y="2007181"/>
            <a:ext cx="5408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∞</a:t>
            </a:r>
            <a:endParaRPr lang="zh-CN" altLang="en-US" baseline="-25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B2EE89E8-9F67-8479-FB68-756CCA599F84}"/>
              </a:ext>
            </a:extLst>
          </p:cNvPr>
          <p:cNvSpPr/>
          <p:nvPr/>
        </p:nvSpPr>
        <p:spPr>
          <a:xfrm>
            <a:off x="10754676" y="3596318"/>
            <a:ext cx="940851" cy="5228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D4E8AFD-0EDF-2B18-A173-6F55A7B80F22}"/>
              </a:ext>
            </a:extLst>
          </p:cNvPr>
          <p:cNvSpPr txBox="1"/>
          <p:nvPr/>
        </p:nvSpPr>
        <p:spPr>
          <a:xfrm>
            <a:off x="10361792" y="3626964"/>
            <a:ext cx="5408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lang="zh-CN" altLang="en-US" baseline="-25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61D24C3-7F86-F607-4EBD-77416E2354E7}"/>
              </a:ext>
            </a:extLst>
          </p:cNvPr>
          <p:cNvSpPr txBox="1"/>
          <p:nvPr/>
        </p:nvSpPr>
        <p:spPr>
          <a:xfrm>
            <a:off x="8861234" y="5472363"/>
            <a:ext cx="20776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图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8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一阶</a:t>
            </a:r>
            <a:r>
              <a:rPr lang="zh-CN" altLang="en-US" dirty="0">
                <a:ea typeface="宋体" panose="02010600030101010101" pitchFamily="2" charset="-122"/>
              </a:rPr>
              <a:t>同伦分析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34B96B2F-8884-6301-C88A-1FA82221C91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677515" y="2079496"/>
            <a:ext cx="1083235" cy="1214231"/>
          </a:xfrm>
          <a:prstGeom prst="rect">
            <a:avLst/>
          </a:prstGeom>
        </p:spPr>
      </p:pic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0691B2D5-2204-48E7-C1AF-720AA7A18B1D}"/>
              </a:ext>
            </a:extLst>
          </p:cNvPr>
          <p:cNvCxnSpPr>
            <a:cxnSpLocks/>
          </p:cNvCxnSpPr>
          <p:nvPr/>
        </p:nvCxnSpPr>
        <p:spPr>
          <a:xfrm>
            <a:off x="11695527" y="1786786"/>
            <a:ext cx="0" cy="2070640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6570FE44-EE2E-4C07-4898-4E262A52DDC0}"/>
              </a:ext>
            </a:extLst>
          </p:cNvPr>
          <p:cNvSpPr txBox="1"/>
          <p:nvPr/>
        </p:nvSpPr>
        <p:spPr>
          <a:xfrm>
            <a:off x="10626106" y="1710164"/>
            <a:ext cx="774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∞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R)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4D007D8E-86FF-29E3-BBE7-87DDA5E476FE}"/>
              </a:ext>
            </a:extLst>
          </p:cNvPr>
          <p:cNvCxnSpPr>
            <a:cxnSpLocks/>
          </p:cNvCxnSpPr>
          <p:nvPr/>
        </p:nvCxnSpPr>
        <p:spPr>
          <a:xfrm flipV="1">
            <a:off x="9981682" y="2578948"/>
            <a:ext cx="499880" cy="344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椭圆 26">
            <a:extLst>
              <a:ext uri="{FF2B5EF4-FFF2-40B4-BE49-F238E27FC236}">
                <a16:creationId xmlns:a16="http://schemas.microsoft.com/office/drawing/2014/main" id="{E58163C9-B143-ADF6-1BED-A8C54227B220}"/>
              </a:ext>
            </a:extLst>
          </p:cNvPr>
          <p:cNvSpPr/>
          <p:nvPr/>
        </p:nvSpPr>
        <p:spPr>
          <a:xfrm>
            <a:off x="7421448" y="2363303"/>
            <a:ext cx="2744391" cy="286572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灯片编号占位符 4">
            <a:extLst>
              <a:ext uri="{FF2B5EF4-FFF2-40B4-BE49-F238E27FC236}">
                <a16:creationId xmlns:a16="http://schemas.microsoft.com/office/drawing/2014/main" id="{B594FC78-DD54-5805-A105-FD07D177FA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528470"/>
            <a:ext cx="2743200" cy="365125"/>
          </a:xfrm>
        </p:spPr>
        <p:txBody>
          <a:bodyPr/>
          <a:lstStyle/>
          <a:p>
            <a:fld id="{5C5D723C-B3FE-4FE6-A7AF-4B5224CD5942}" type="slidenum">
              <a:rPr lang="zh-CN" altLang="en-US" smtClean="0"/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5771183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BB92C6B-E00A-E49E-BE1D-20164346A1D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ABEFD627-A4C6-BD10-DE03-DCFCA8D35E93}"/>
              </a:ext>
            </a:extLst>
          </p:cNvPr>
          <p:cNvSpPr/>
          <p:nvPr/>
        </p:nvSpPr>
        <p:spPr>
          <a:xfrm>
            <a:off x="-1" y="1263255"/>
            <a:ext cx="6909773" cy="4833501"/>
          </a:xfrm>
          <a:prstGeom prst="rect">
            <a:avLst/>
          </a:prstGeom>
          <a:solidFill>
            <a:srgbClr val="0326A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4A697D24-C54E-645A-0AB3-0159DED51256}"/>
              </a:ext>
            </a:extLst>
          </p:cNvPr>
          <p:cNvSpPr/>
          <p:nvPr/>
        </p:nvSpPr>
        <p:spPr>
          <a:xfrm>
            <a:off x="334963" y="1"/>
            <a:ext cx="895768" cy="1132114"/>
          </a:xfrm>
          <a:prstGeom prst="rect">
            <a:avLst/>
          </a:prstGeom>
          <a:solidFill>
            <a:srgbClr val="104BA4"/>
          </a:solidFill>
          <a:ln>
            <a:noFill/>
          </a:ln>
          <a:effectLst>
            <a:outerShdw blurRad="330200" algn="ct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1CB7BC5-325A-E2EA-252C-475E31CBEA57}"/>
              </a:ext>
            </a:extLst>
          </p:cNvPr>
          <p:cNvSpPr txBox="1"/>
          <p:nvPr/>
        </p:nvSpPr>
        <p:spPr>
          <a:xfrm>
            <a:off x="294551" y="284064"/>
            <a:ext cx="9765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04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65784D93-6B24-A6C3-81B4-5D007679A2CB}"/>
              </a:ext>
            </a:extLst>
          </p:cNvPr>
          <p:cNvGrpSpPr/>
          <p:nvPr/>
        </p:nvGrpSpPr>
        <p:grpSpPr>
          <a:xfrm>
            <a:off x="9796257" y="238208"/>
            <a:ext cx="1964493" cy="708062"/>
            <a:chOff x="4246274" y="-10895"/>
            <a:chExt cx="3940182" cy="1420161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51680B06-93CE-E094-9B23-0A4224193B88}"/>
                </a:ext>
              </a:extLst>
            </p:cNvPr>
            <p:cNvGrpSpPr/>
            <p:nvPr/>
          </p:nvGrpSpPr>
          <p:grpSpPr>
            <a:xfrm>
              <a:off x="4246274" y="-10895"/>
              <a:ext cx="3940181" cy="1400681"/>
              <a:chOff x="6547903" y="954561"/>
              <a:chExt cx="5069293" cy="1802069"/>
            </a:xfrm>
          </p:grpSpPr>
          <p:pic>
            <p:nvPicPr>
              <p:cNvPr id="21" name="图片 20">
                <a:extLst>
                  <a:ext uri="{FF2B5EF4-FFF2-40B4-BE49-F238E27FC236}">
                    <a16:creationId xmlns:a16="http://schemas.microsoft.com/office/drawing/2014/main" id="{C531C74A-EAA8-4937-2103-07D3586EAA1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6547903" y="985519"/>
                <a:ext cx="1771106" cy="1771111"/>
              </a:xfrm>
              <a:prstGeom prst="rect">
                <a:avLst/>
              </a:prstGeom>
            </p:spPr>
          </p:pic>
          <p:pic>
            <p:nvPicPr>
              <p:cNvPr id="22" name="图片 21">
                <a:extLst>
                  <a:ext uri="{FF2B5EF4-FFF2-40B4-BE49-F238E27FC236}">
                    <a16:creationId xmlns:a16="http://schemas.microsoft.com/office/drawing/2014/main" id="{5900BE8B-96D1-B9C9-DEA7-DFD8E96C870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8270228" y="954561"/>
                <a:ext cx="3346968" cy="1271930"/>
              </a:xfrm>
              <a:prstGeom prst="rect">
                <a:avLst/>
              </a:prstGeom>
            </p:spPr>
          </p:pic>
        </p:grp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D5CB232B-D770-C4DC-E0FD-8E052B26B637}"/>
                </a:ext>
              </a:extLst>
            </p:cNvPr>
            <p:cNvSpPr/>
            <p:nvPr/>
          </p:nvSpPr>
          <p:spPr>
            <a:xfrm>
              <a:off x="5622894" y="915420"/>
              <a:ext cx="2563562" cy="4938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rPr>
                <a:t>FUDAN UNIVERSITY</a:t>
              </a:r>
            </a:p>
          </p:txBody>
        </p:sp>
      </p:grpSp>
      <p:pic>
        <p:nvPicPr>
          <p:cNvPr id="23" name="图片 22">
            <a:extLst>
              <a:ext uri="{FF2B5EF4-FFF2-40B4-BE49-F238E27FC236}">
                <a16:creationId xmlns:a16="http://schemas.microsoft.com/office/drawing/2014/main" id="{F09EA5BF-9759-40DD-84E0-112BBF6476E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4531" y="6390655"/>
            <a:ext cx="2744391" cy="366562"/>
          </a:xfrm>
          <a:prstGeom prst="rect">
            <a:avLst/>
          </a:prstGeom>
        </p:spPr>
      </p:pic>
      <p:sp>
        <p:nvSpPr>
          <p:cNvPr id="54" name="Rectangle 6">
            <a:extLst>
              <a:ext uri="{FF2B5EF4-FFF2-40B4-BE49-F238E27FC236}">
                <a16:creationId xmlns:a16="http://schemas.microsoft.com/office/drawing/2014/main" id="{2D4D0597-701E-6B2F-80D1-198F51087D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CB53110-41D0-0348-ACC0-B53AE630D021}"/>
              </a:ext>
            </a:extLst>
          </p:cNvPr>
          <p:cNvSpPr txBox="1"/>
          <p:nvPr/>
        </p:nvSpPr>
        <p:spPr>
          <a:xfrm>
            <a:off x="1388075" y="212563"/>
            <a:ext cx="40492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200" dirty="0">
                <a:solidFill>
                  <a:srgbClr val="104BA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涡旋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104BA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阿里巴巴普惠体" panose="00020600040101010101" pitchFamily="18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621D49F-C143-2F6C-D1C1-B94B69519856}"/>
              </a:ext>
            </a:extLst>
          </p:cNvPr>
          <p:cNvSpPr txBox="1"/>
          <p:nvPr/>
        </p:nvSpPr>
        <p:spPr>
          <a:xfrm>
            <a:off x="1388074" y="761243"/>
            <a:ext cx="3680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数学证明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8197613-6BC6-41DE-DEC8-102E5EF04B1F}"/>
              </a:ext>
            </a:extLst>
          </p:cNvPr>
          <p:cNvSpPr txBox="1"/>
          <p:nvPr/>
        </p:nvSpPr>
        <p:spPr>
          <a:xfrm>
            <a:off x="10767488" y="6387885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kern="0" dirty="0">
                <a:solidFill>
                  <a:prstClr val="white">
                    <a:lumMod val="75000"/>
                  </a:prstClr>
                </a:solidFill>
                <a:latin typeface="Calibri"/>
                <a:ea typeface="宋体" panose="02010600030101010101" pitchFamily="2" charset="-122"/>
              </a:rPr>
              <a:t>MAY</a:t>
            </a: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22</a:t>
            </a:r>
            <a:r>
              <a:rPr kumimoji="0" lang="en-US" altLang="zh-CN" sz="1800" b="1" i="0" u="none" strike="noStrike" kern="0" cap="none" spc="0" normalizeH="0" baseline="3000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th</a:t>
            </a:r>
            <a:endParaRPr kumimoji="0" lang="zh-CN" altLang="en-US" sz="1800" b="1" i="0" u="none" strike="noStrike" kern="0" cap="none" spc="0" normalizeH="0" baseline="30000" noProof="0" dirty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5846171-2594-2830-132C-1C0DEE9B3589}"/>
                  </a:ext>
                </a:extLst>
              </p:cNvPr>
              <p:cNvSpPr txBox="1"/>
              <p:nvPr/>
            </p:nvSpPr>
            <p:spPr>
              <a:xfrm>
                <a:off x="323347" y="2392232"/>
                <a:ext cx="6305177" cy="20153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r>
                  <a:rPr lang="zh-CN" altLang="en-US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、单射性 与同构</a:t>
                </a:r>
              </a:p>
              <a:p>
                <a:r>
                  <a:rPr lang="zh-CN" altLang="en-US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若 </a:t>
                </a:r>
                <a14:m>
                  <m:oMath xmlns:m="http://schemas.openxmlformats.org/officeDocument/2006/math">
                    <m:r>
                      <a:rPr lang="zh-CN" altLang="en-US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ar-AE" altLang="zh-CN" sz="2000" i="1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ar-AE" altLang="zh-CN" sz="2000" i="1">
                                <a:solidFill>
                                  <a:prstClr val="white">
                                    <a:lumMod val="9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ar-AE" altLang="zh-CN" sz="2000" i="1">
                                    <a:solidFill>
                                      <a:prstClr val="white">
                                        <a:lumMod val="95000"/>
                                      </a:prst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ar-AE" sz="2000">
                                    <a:solidFill>
                                      <a:prstClr val="white">
                                        <a:lumMod val="95000"/>
                                      </a:prstClr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ar-AE" altLang="zh-CN" sz="2000">
                                    <a:solidFill>
                                      <a:prstClr val="white">
                                        <a:lumMod val="95000"/>
                                      </a:prst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ar-AE" altLang="zh-CN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ar-AE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ar-AE" altLang="zh-CN" sz="2000" i="1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ar-AE" altLang="zh-CN" sz="2000" i="1">
                                <a:solidFill>
                                  <a:prstClr val="white">
                                    <a:lumMod val="9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ar-AE" altLang="zh-CN" sz="2000" i="1">
                                    <a:solidFill>
                                      <a:prstClr val="white">
                                        <a:lumMod val="95000"/>
                                      </a:prst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ar-AE" sz="2000">
                                    <a:solidFill>
                                      <a:prstClr val="white">
                                        <a:lumMod val="95000"/>
                                      </a:prstClr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ar-AE" altLang="zh-CN" sz="2000">
                                    <a:solidFill>
                                      <a:prstClr val="white">
                                        <a:lumMod val="95000"/>
                                      </a:prstClr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ar-AE" altLang="zh-CN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ar-AE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m:rPr>
                        <m:nor/>
                      </m:rPr>
                      <a:rPr lang="ar-AE" altLang="zh-CN" sz="2000">
                        <a:solidFill>
                          <a:prstClr val="white">
                            <a:lumMod val="95000"/>
                          </a:prst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  </m:t>
                    </m:r>
                    <m:r>
                      <a:rPr lang="ar-AE" altLang="zh-CN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</a:rPr>
                      <m:t>⟹</m:t>
                    </m:r>
                    <m:r>
                      <m:rPr>
                        <m:nor/>
                      </m:rPr>
                      <a:rPr lang="ar-AE" altLang="zh-CN" sz="2000">
                        <a:solidFill>
                          <a:prstClr val="white">
                            <a:lumMod val="95000"/>
                          </a:prst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  </m:t>
                    </m:r>
                    <m:sSub>
                      <m:sSubPr>
                        <m:ctrlPr>
                          <a:rPr lang="ar-AE" altLang="zh-CN" sz="2000" i="1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ar-AE" altLang="zh-CN" sz="2000" i="1">
                                <a:solidFill>
                                  <a:prstClr val="white">
                                    <a:lumMod val="9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ar-AE" sz="2000">
                                <a:solidFill>
                                  <a:prstClr val="white">
                                    <a:lumMod val="9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e>
                      <m:sub>
                        <m:r>
                          <a:rPr lang="ar-AE" altLang="zh-CN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ar-AE" altLang="zh-CN" sz="2000" i="1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 altLang="zh-CN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ar-AE" altLang="zh-CN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ar-AE" altLang="zh-CN" sz="2000" i="1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ar-AE" altLang="zh-CN" sz="2000" i="1">
                                <a:solidFill>
                                  <a:prstClr val="white">
                                    <a:lumMod val="9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ar-AE" sz="2000">
                                <a:solidFill>
                                  <a:prstClr val="white">
                                    <a:lumMod val="9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e>
                      <m:sub>
                        <m:r>
                          <a:rPr lang="ar-AE" altLang="zh-CN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ar-AE" altLang="zh-CN" sz="2000" i="1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 altLang="zh-CN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ar-AE" altLang="zh-CN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ar-AE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ar-AE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en-US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因 </a:t>
                </a:r>
                <a14:m>
                  <m:oMath xmlns:m="http://schemas.openxmlformats.org/officeDocument/2006/math">
                    <m:r>
                      <a:rPr lang="en-US" altLang="zh-CN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zh-CN" altLang="en-US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 为凸集，构造线性同伦：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d>
                        <m:dPr>
                          <m:sepChr m:val=","/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e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ar-AE" altLang="zh-CN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ar-AE" altLang="zh-CN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sSub>
                        <m:sSubPr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ar-AE" altLang="zh-CN" sz="2000" i="1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ar-AE" sz="2000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</m:acc>
                        </m:e>
                        <m:sub>
                          <m:r>
                            <a:rPr lang="ar-AE" altLang="zh-CN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ar-AE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ar-AE" altLang="zh-CN" sz="2000" i="1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ar-AE" sz="2000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</m:acc>
                        </m:e>
                        <m:sub>
                          <m:r>
                            <a:rPr lang="ar-AE" altLang="zh-CN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ar-AE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en-US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投影同伦：</a:t>
                </a:r>
                <a14:m>
                  <m:oMath xmlns:m="http://schemas.openxmlformats.org/officeDocument/2006/math">
                    <m:r>
                      <a:rPr lang="zh-CN" altLang="en-US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zh-CN" altLang="en-US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</a:rPr>
                      <m:t>∘</m:t>
                    </m:r>
                    <m:acc>
                      <m:accPr>
                        <m:chr m:val="̃"/>
                        <m:ctrlPr>
                          <a:rPr lang="ar-AE" altLang="zh-CN" sz="2000" i="1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ar-AE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acc>
                    <m:r>
                      <m:rPr>
                        <m:nor/>
                      </m:rPr>
                      <a:rPr lang="ar-AE" altLang="zh-CN" sz="2000">
                        <a:solidFill>
                          <a:prstClr val="white">
                            <a:lumMod val="95000"/>
                          </a:prst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  </m:t>
                    </m:r>
                    <m:r>
                      <a:rPr lang="ar-AE" altLang="zh-CN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</a:rPr>
                      <m:t>⟹</m:t>
                    </m:r>
                    <m:r>
                      <m:rPr>
                        <m:nor/>
                      </m:rPr>
                      <a:rPr lang="ar-AE" altLang="zh-CN" sz="2000">
                        <a:solidFill>
                          <a:prstClr val="white">
                            <a:lumMod val="95000"/>
                          </a:prst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  </m:t>
                    </m:r>
                    <m:d>
                      <m:dPr>
                        <m:begChr m:val="["/>
                        <m:endChr m:val="]"/>
                        <m:ctrlPr>
                          <a:rPr lang="ar-AE" altLang="zh-CN" sz="2000" i="1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ar-AE" altLang="zh-CN" sz="2000" i="1">
                                <a:solidFill>
                                  <a:prstClr val="white">
                                    <a:lumMod val="9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ar-AE" sz="2000">
                                <a:solidFill>
                                  <a:prstClr val="white">
                                    <a:lumMod val="9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ar-AE" altLang="zh-CN" sz="2000">
                                <a:solidFill>
                                  <a:prstClr val="white">
                                    <a:lumMod val="9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ar-AE" altLang="zh-CN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ar-AE" altLang="zh-CN" sz="2000" i="1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ar-AE" altLang="zh-CN" sz="2000" i="1">
                                <a:solidFill>
                                  <a:prstClr val="white">
                                    <a:lumMod val="9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ar-AE" sz="2000">
                                <a:solidFill>
                                  <a:prstClr val="white">
                                    <a:lumMod val="9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ar-AE" altLang="zh-CN" sz="2000">
                                <a:solidFill>
                                  <a:prstClr val="white">
                                    <a:lumMod val="9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ar-AE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en-US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群同态： 路径拼接对应终点算术相加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000">
                        <a:solidFill>
                          <a:prstClr val="white">
                            <a:lumMod val="95000"/>
                          </a:prst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  </m:t>
                    </m:r>
                    <m:r>
                      <a:rPr lang="zh-CN" altLang="en-US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</a:rPr>
                      <m:t>⟹</m:t>
                    </m:r>
                    <m:r>
                      <m:rPr>
                        <m:nor/>
                      </m:rPr>
                      <a:rPr lang="zh-CN" altLang="en-US" sz="2000">
                        <a:solidFill>
                          <a:prstClr val="white">
                            <a:lumMod val="95000"/>
                          </a:prst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  </m:t>
                    </m:r>
                    <m:sSub>
                      <m:sSubPr>
                        <m:ctrlPr>
                          <a:rPr lang="ar-AE" altLang="zh-CN" sz="2000" i="1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ar-AE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ar-AE" altLang="zh-CN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ar-AE" altLang="zh-CN" sz="2000" i="1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ar-AE" altLang="zh-CN" sz="2000" i="1">
                                <a:solidFill>
                                  <a:prstClr val="white">
                                    <a:lumMod val="9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ar-AE" sz="2000">
                                <a:solidFill>
                                  <a:prstClr val="white">
                                    <a:lumMod val="9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p>
                            <m:r>
                              <a:rPr lang="ar-AE" altLang="zh-CN" sz="2000">
                                <a:solidFill>
                                  <a:prstClr val="white">
                                    <a:lumMod val="9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</m:e>
                    </m:d>
                    <m:r>
                      <a:rPr lang="ar-AE" altLang="zh-CN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</a:rPr>
                      <m:t>≅</m:t>
                    </m:r>
                    <m:r>
                      <a:rPr lang="ar-AE" altLang="zh-CN" sz="2000">
                        <a:solidFill>
                          <a:prstClr val="white">
                            <a:lumMod val="95000"/>
                          </a:prstClr>
                        </a:solidFill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endParaRPr lang="ar-AE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5846171-2594-2830-132C-1C0DEE9B35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347" y="2392232"/>
                <a:ext cx="6305177" cy="2015360"/>
              </a:xfrm>
              <a:prstGeom prst="rect">
                <a:avLst/>
              </a:prstGeom>
              <a:blipFill>
                <a:blip r:embed="rId8"/>
                <a:stretch>
                  <a:fillRect l="-967" t="-1511" r="-387" b="-33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75B2B48-2053-6AF7-1750-C21BEB10BE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2187" y="1151455"/>
          <a:ext cx="13684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9" imgW="698400" imgH="253800" progId="Equation.DSMT4">
                  <p:embed/>
                </p:oleObj>
              </mc:Choice>
              <mc:Fallback>
                <p:oleObj name="Equation" r:id="rId9" imgW="698400" imgH="2538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E0C2BB30-DF9D-43A2-BC7E-0618513973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02187" y="1151455"/>
                        <a:ext cx="1368425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椭圆 5">
            <a:extLst>
              <a:ext uri="{FF2B5EF4-FFF2-40B4-BE49-F238E27FC236}">
                <a16:creationId xmlns:a16="http://schemas.microsoft.com/office/drawing/2014/main" id="{3DAB4B62-F083-8F4C-D1E5-452525814520}"/>
              </a:ext>
            </a:extLst>
          </p:cNvPr>
          <p:cNvSpPr/>
          <p:nvPr/>
        </p:nvSpPr>
        <p:spPr>
          <a:xfrm>
            <a:off x="8726052" y="3751518"/>
            <a:ext cx="135182" cy="12878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B69121C-5AB3-B840-D278-99427176083B}"/>
              </a:ext>
            </a:extLst>
          </p:cNvPr>
          <p:cNvSpPr txBox="1"/>
          <p:nvPr/>
        </p:nvSpPr>
        <p:spPr>
          <a:xfrm>
            <a:off x="8512896" y="3812559"/>
            <a:ext cx="2807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41DCF7F-5B44-9F03-F09C-E6B08D40AF4F}"/>
              </a:ext>
            </a:extLst>
          </p:cNvPr>
          <p:cNvSpPr txBox="1"/>
          <p:nvPr/>
        </p:nvSpPr>
        <p:spPr>
          <a:xfrm>
            <a:off x="8685907" y="2007181"/>
            <a:ext cx="5408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∞</a:t>
            </a:r>
            <a:endParaRPr lang="zh-CN" altLang="en-US" baseline="-25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64E26097-D903-E7DC-122E-71836FE16CF8}"/>
              </a:ext>
            </a:extLst>
          </p:cNvPr>
          <p:cNvSpPr/>
          <p:nvPr/>
        </p:nvSpPr>
        <p:spPr>
          <a:xfrm>
            <a:off x="10754676" y="3596318"/>
            <a:ext cx="940851" cy="5228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7440A72-C17B-74D8-A4B7-C2420F157544}"/>
              </a:ext>
            </a:extLst>
          </p:cNvPr>
          <p:cNvSpPr txBox="1"/>
          <p:nvPr/>
        </p:nvSpPr>
        <p:spPr>
          <a:xfrm>
            <a:off x="10361792" y="3626964"/>
            <a:ext cx="5408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lang="zh-CN" altLang="en-US" baseline="-25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23B20A8-C3F0-C5D0-F60C-5FF4BF1BFAB5}"/>
              </a:ext>
            </a:extLst>
          </p:cNvPr>
          <p:cNvSpPr txBox="1"/>
          <p:nvPr/>
        </p:nvSpPr>
        <p:spPr>
          <a:xfrm>
            <a:off x="8861234" y="5472363"/>
            <a:ext cx="20776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图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8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一阶</a:t>
            </a:r>
            <a:r>
              <a:rPr lang="zh-CN" altLang="en-US" dirty="0">
                <a:ea typeface="宋体" panose="02010600030101010101" pitchFamily="2" charset="-122"/>
              </a:rPr>
              <a:t>同伦分析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6240A817-3DB2-70B8-EFAF-E9A933CDAD2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677515" y="2079496"/>
            <a:ext cx="1083235" cy="1214231"/>
          </a:xfrm>
          <a:prstGeom prst="rect">
            <a:avLst/>
          </a:prstGeom>
        </p:spPr>
      </p:pic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8745BF1E-584F-E1F8-2502-1DEBC103D150}"/>
              </a:ext>
            </a:extLst>
          </p:cNvPr>
          <p:cNvCxnSpPr>
            <a:cxnSpLocks/>
          </p:cNvCxnSpPr>
          <p:nvPr/>
        </p:nvCxnSpPr>
        <p:spPr>
          <a:xfrm>
            <a:off x="11695527" y="1786786"/>
            <a:ext cx="0" cy="2070640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B01F39C4-9703-BC47-6283-C245AC949AA8}"/>
              </a:ext>
            </a:extLst>
          </p:cNvPr>
          <p:cNvSpPr txBox="1"/>
          <p:nvPr/>
        </p:nvSpPr>
        <p:spPr>
          <a:xfrm>
            <a:off x="10626106" y="1710164"/>
            <a:ext cx="774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∞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R)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7E026AD0-D0DF-76BC-5A7C-A9BA6A782C46}"/>
              </a:ext>
            </a:extLst>
          </p:cNvPr>
          <p:cNvCxnSpPr>
            <a:cxnSpLocks/>
          </p:cNvCxnSpPr>
          <p:nvPr/>
        </p:nvCxnSpPr>
        <p:spPr>
          <a:xfrm flipV="1">
            <a:off x="9981682" y="2578948"/>
            <a:ext cx="499880" cy="3443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椭圆 26">
            <a:extLst>
              <a:ext uri="{FF2B5EF4-FFF2-40B4-BE49-F238E27FC236}">
                <a16:creationId xmlns:a16="http://schemas.microsoft.com/office/drawing/2014/main" id="{EBD19400-CDD0-79A2-D9F6-EA8B4D62A0D8}"/>
              </a:ext>
            </a:extLst>
          </p:cNvPr>
          <p:cNvSpPr/>
          <p:nvPr/>
        </p:nvSpPr>
        <p:spPr>
          <a:xfrm>
            <a:off x="7421448" y="2363303"/>
            <a:ext cx="2744391" cy="286572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灯片编号占位符 4">
            <a:extLst>
              <a:ext uri="{FF2B5EF4-FFF2-40B4-BE49-F238E27FC236}">
                <a16:creationId xmlns:a16="http://schemas.microsoft.com/office/drawing/2014/main" id="{55F470BD-64AA-5F23-42CD-C8C001BB67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528470"/>
            <a:ext cx="2743200" cy="365125"/>
          </a:xfrm>
        </p:spPr>
        <p:txBody>
          <a:bodyPr/>
          <a:lstStyle/>
          <a:p>
            <a:fld id="{5C5D723C-B3FE-4FE6-A7AF-4B5224CD5942}" type="slidenum">
              <a:rPr lang="zh-CN" altLang="en-US" smtClean="0"/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46619209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9F1E3F9-670F-A35C-2D79-BF697CBC47B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3F7EDDC2-A7E5-B3C6-111F-C074F2A17733}"/>
              </a:ext>
            </a:extLst>
          </p:cNvPr>
          <p:cNvSpPr/>
          <p:nvPr/>
        </p:nvSpPr>
        <p:spPr>
          <a:xfrm>
            <a:off x="334963" y="1"/>
            <a:ext cx="895768" cy="1132114"/>
          </a:xfrm>
          <a:prstGeom prst="rect">
            <a:avLst/>
          </a:prstGeom>
          <a:solidFill>
            <a:srgbClr val="104BA4"/>
          </a:solidFill>
          <a:ln>
            <a:noFill/>
          </a:ln>
          <a:effectLst>
            <a:outerShdw blurRad="330200" algn="ct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C2A2AF9-5EEB-19BB-1D82-6BEB451FD68D}"/>
              </a:ext>
            </a:extLst>
          </p:cNvPr>
          <p:cNvSpPr txBox="1"/>
          <p:nvPr/>
        </p:nvSpPr>
        <p:spPr>
          <a:xfrm>
            <a:off x="294551" y="284064"/>
            <a:ext cx="9765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04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21F65B86-8170-8FE8-572B-6FE9ADC62EF6}"/>
              </a:ext>
            </a:extLst>
          </p:cNvPr>
          <p:cNvGrpSpPr/>
          <p:nvPr/>
        </p:nvGrpSpPr>
        <p:grpSpPr>
          <a:xfrm>
            <a:off x="9796257" y="238208"/>
            <a:ext cx="1964493" cy="708062"/>
            <a:chOff x="4246274" y="-10895"/>
            <a:chExt cx="3940182" cy="1420161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C615E723-9BE1-070B-F711-145B01BA1216}"/>
                </a:ext>
              </a:extLst>
            </p:cNvPr>
            <p:cNvGrpSpPr/>
            <p:nvPr/>
          </p:nvGrpSpPr>
          <p:grpSpPr>
            <a:xfrm>
              <a:off x="4246274" y="-10895"/>
              <a:ext cx="3940181" cy="1400681"/>
              <a:chOff x="6547903" y="954561"/>
              <a:chExt cx="5069293" cy="1802069"/>
            </a:xfrm>
          </p:grpSpPr>
          <p:pic>
            <p:nvPicPr>
              <p:cNvPr id="21" name="图片 20">
                <a:extLst>
                  <a:ext uri="{FF2B5EF4-FFF2-40B4-BE49-F238E27FC236}">
                    <a16:creationId xmlns:a16="http://schemas.microsoft.com/office/drawing/2014/main" id="{C563F8B3-3E6D-AFB9-5DD2-C8054CA6D29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6547903" y="985519"/>
                <a:ext cx="1771106" cy="1771111"/>
              </a:xfrm>
              <a:prstGeom prst="rect">
                <a:avLst/>
              </a:prstGeom>
            </p:spPr>
          </p:pic>
          <p:pic>
            <p:nvPicPr>
              <p:cNvPr id="22" name="图片 21">
                <a:extLst>
                  <a:ext uri="{FF2B5EF4-FFF2-40B4-BE49-F238E27FC236}">
                    <a16:creationId xmlns:a16="http://schemas.microsoft.com/office/drawing/2014/main" id="{5154103F-990C-7E2F-9BA7-5D8713D9EBF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8270228" y="954561"/>
                <a:ext cx="3346968" cy="1271930"/>
              </a:xfrm>
              <a:prstGeom prst="rect">
                <a:avLst/>
              </a:prstGeom>
            </p:spPr>
          </p:pic>
        </p:grp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1A13F3C8-CEFE-4577-8A50-7EA3B5E0C9CB}"/>
                </a:ext>
              </a:extLst>
            </p:cNvPr>
            <p:cNvSpPr/>
            <p:nvPr/>
          </p:nvSpPr>
          <p:spPr>
            <a:xfrm>
              <a:off x="5622894" y="915420"/>
              <a:ext cx="2563562" cy="4938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rPr>
                <a:t>FUDAN UNIVERSITY</a:t>
              </a:r>
            </a:p>
          </p:txBody>
        </p:sp>
      </p:grpSp>
      <p:pic>
        <p:nvPicPr>
          <p:cNvPr id="23" name="图片 22">
            <a:extLst>
              <a:ext uri="{FF2B5EF4-FFF2-40B4-BE49-F238E27FC236}">
                <a16:creationId xmlns:a16="http://schemas.microsoft.com/office/drawing/2014/main" id="{9405E8E6-E04F-2343-3979-F46404FCE75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4531" y="6390655"/>
            <a:ext cx="2744391" cy="366562"/>
          </a:xfrm>
          <a:prstGeom prst="rect">
            <a:avLst/>
          </a:prstGeom>
        </p:spPr>
      </p:pic>
      <p:sp>
        <p:nvSpPr>
          <p:cNvPr id="54" name="Rectangle 6">
            <a:extLst>
              <a:ext uri="{FF2B5EF4-FFF2-40B4-BE49-F238E27FC236}">
                <a16:creationId xmlns:a16="http://schemas.microsoft.com/office/drawing/2014/main" id="{1AF5D8B0-F20A-D3B3-EE57-F15BF4AA94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90139EA-6B9B-EE37-51D4-31163B4EC657}"/>
              </a:ext>
            </a:extLst>
          </p:cNvPr>
          <p:cNvSpPr txBox="1"/>
          <p:nvPr/>
        </p:nvSpPr>
        <p:spPr>
          <a:xfrm>
            <a:off x="1388075" y="212563"/>
            <a:ext cx="40492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200" dirty="0">
                <a:solidFill>
                  <a:srgbClr val="104BA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涡旋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104BA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阿里巴巴普惠体" panose="00020600040101010101" pitchFamily="18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8C0DB61-418F-1504-FD37-C2C4CE1FB5CF}"/>
              </a:ext>
            </a:extLst>
          </p:cNvPr>
          <p:cNvSpPr txBox="1"/>
          <p:nvPr/>
        </p:nvSpPr>
        <p:spPr>
          <a:xfrm>
            <a:off x="1388074" y="761243"/>
            <a:ext cx="3680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数学证明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B0904F6-4B38-9273-07E7-5D91A6172780}"/>
              </a:ext>
            </a:extLst>
          </p:cNvPr>
          <p:cNvSpPr txBox="1"/>
          <p:nvPr/>
        </p:nvSpPr>
        <p:spPr>
          <a:xfrm>
            <a:off x="10767488" y="6387885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kern="0" dirty="0">
                <a:solidFill>
                  <a:prstClr val="white">
                    <a:lumMod val="75000"/>
                  </a:prstClr>
                </a:solidFill>
                <a:latin typeface="Calibri"/>
                <a:ea typeface="宋体" panose="02010600030101010101" pitchFamily="2" charset="-122"/>
              </a:rPr>
              <a:t>MAY</a:t>
            </a: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22</a:t>
            </a:r>
            <a:r>
              <a:rPr kumimoji="0" lang="en-US" altLang="zh-CN" sz="1800" b="1" i="0" u="none" strike="noStrike" kern="0" cap="none" spc="0" normalizeH="0" baseline="3000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th</a:t>
            </a:r>
            <a:endParaRPr kumimoji="0" lang="zh-CN" altLang="en-US" sz="1800" b="1" i="0" u="none" strike="noStrike" kern="0" cap="none" spc="0" normalizeH="0" baseline="30000" noProof="0" dirty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A627D14A-30BF-7E40-9C7D-D0C7EF563D9D}"/>
              </a:ext>
            </a:extLst>
          </p:cNvPr>
          <p:cNvGrpSpPr/>
          <p:nvPr/>
        </p:nvGrpSpPr>
        <p:grpSpPr>
          <a:xfrm>
            <a:off x="0" y="1416178"/>
            <a:ext cx="7873659" cy="4767835"/>
            <a:chOff x="0" y="1416178"/>
            <a:chExt cx="7873659" cy="4767835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379DF7F7-6BD7-5CF9-2D9F-01F5557F5C81}"/>
                </a:ext>
              </a:extLst>
            </p:cNvPr>
            <p:cNvSpPr/>
            <p:nvPr/>
          </p:nvSpPr>
          <p:spPr>
            <a:xfrm>
              <a:off x="0" y="1416178"/>
              <a:ext cx="7873659" cy="4767835"/>
            </a:xfrm>
            <a:prstGeom prst="rect">
              <a:avLst/>
            </a:prstGeom>
            <a:solidFill>
              <a:srgbClr val="0326A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9B578505-451B-594F-91FB-24E0EE1753EF}"/>
                    </a:ext>
                  </a:extLst>
                </p:cNvPr>
                <p:cNvSpPr txBox="1"/>
                <p:nvPr/>
              </p:nvSpPr>
              <p:spPr>
                <a:xfrm>
                  <a:off x="347956" y="1558580"/>
                  <a:ext cx="7121386" cy="41850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000" dirty="0">
                      <a:solidFill>
                        <a:prstClr val="white">
                          <a:lumMod val="95000"/>
                        </a:prst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1</a:t>
                  </a:r>
                  <a:r>
                    <a:rPr lang="zh-CN" altLang="en-US" sz="2000" dirty="0">
                      <a:solidFill>
                        <a:prstClr val="white">
                          <a:lumMod val="95000"/>
                        </a:prst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、当 </a:t>
                  </a:r>
                  <a14:m>
                    <m:oMath xmlns:m="http://schemas.openxmlformats.org/officeDocument/2006/math">
                      <m:r>
                        <a:rPr lang="zh-CN" altLang="en-US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𝑖</m:t>
                      </m:r>
                      <m:r>
                        <a:rPr lang="en-US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en-US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0</m:t>
                      </m:r>
                    </m:oMath>
                  </a14:m>
                  <a:r>
                    <a:rPr lang="zh-CN" altLang="en-US" sz="2000" dirty="0">
                      <a:solidFill>
                        <a:prstClr val="white">
                          <a:lumMod val="95000"/>
                        </a:prst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 时</a:t>
                  </a:r>
                </a:p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𝜋</m:t>
                          </m:r>
                        </m:e>
                        <m:sub>
                          <m:r>
                            <a:rPr lang="ar-AE" altLang="zh-CN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ar-AE" altLang="zh-CN" sz="2000" i="1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zh-CN" altLang="ar-AE" sz="2000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ar-AE" altLang="zh-CN" sz="2000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</m:oMath>
                  </a14:m>
                  <a:r>
                    <a:rPr lang="ar-AE" altLang="zh-CN" sz="2000" dirty="0">
                      <a:solidFill>
                        <a:prstClr val="white">
                          <a:lumMod val="95000"/>
                        </a:prst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 </a:t>
                  </a:r>
                  <a:r>
                    <a:rPr lang="zh-CN" altLang="en-US" sz="2000" dirty="0">
                      <a:solidFill>
                        <a:prstClr val="white">
                          <a:lumMod val="95000"/>
                        </a:prst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刻画空间的道路连通分支数</a:t>
                  </a:r>
                </a:p>
                <a:p>
                  <a14:m>
                    <m:oMath xmlns:m="http://schemas.openxmlformats.org/officeDocument/2006/math">
                      <m:sSup>
                        <m:sSupPr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𝑆</m:t>
                          </m:r>
                        </m:e>
                        <m:sup>
                          <m:r>
                            <a:rPr lang="ar-AE" altLang="zh-CN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sup>
                      </m:sSup>
                    </m:oMath>
                  </a14:m>
                  <a:r>
                    <a:rPr lang="ar-AE" altLang="zh-CN" sz="2000" dirty="0">
                      <a:solidFill>
                        <a:prstClr val="white">
                          <a:lumMod val="95000"/>
                        </a:prst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 </a:t>
                  </a:r>
                  <a:r>
                    <a:rPr lang="zh-CN" altLang="en-US" sz="2000" dirty="0">
                      <a:solidFill>
                        <a:prstClr val="white">
                          <a:lumMod val="95000"/>
                        </a:prst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是道路连通空间 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m:t>  </m:t>
                      </m:r>
                      <m:r>
                        <a:rPr lang="zh-CN" altLang="en-US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⟹</m:t>
                      </m:r>
                      <m:r>
                        <m:rPr>
                          <m:nor/>
                        </m:rPr>
                        <a:rPr lang="zh-CN" altLang="en-US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m:t>  </m:t>
                      </m:r>
                      <m:sSub>
                        <m:sSubPr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𝜋</m:t>
                          </m:r>
                        </m:e>
                        <m:sub>
                          <m:r>
                            <a:rPr lang="ar-AE" altLang="zh-CN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ar-AE" altLang="zh-CN" sz="2000" i="1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zh-CN" altLang="ar-AE" sz="2000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ar-AE" altLang="zh-CN" sz="2000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0</m:t>
                      </m:r>
                    </m:oMath>
                  </a14:m>
                  <a:endParaRPr lang="ar-AE" altLang="zh-CN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r>
                    <a:rPr lang="en-US" altLang="zh-CN" sz="2000" dirty="0">
                      <a:solidFill>
                        <a:prstClr val="white">
                          <a:lumMod val="95000"/>
                        </a:prst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2</a:t>
                  </a:r>
                  <a:r>
                    <a:rPr lang="zh-CN" altLang="en-US" sz="2000" dirty="0">
                      <a:solidFill>
                        <a:prstClr val="white">
                          <a:lumMod val="95000"/>
                        </a:prst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、当 </a:t>
                  </a:r>
                  <a14:m>
                    <m:oMath xmlns:m="http://schemas.openxmlformats.org/officeDocument/2006/math">
                      <m:r>
                        <a:rPr lang="zh-CN" altLang="en-US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𝑖</m:t>
                      </m:r>
                      <m:r>
                        <a:rPr lang="zh-CN" altLang="en-US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≥</m:t>
                      </m:r>
                      <m:r>
                        <a:rPr lang="en-US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2</m:t>
                      </m:r>
                    </m:oMath>
                  </a14:m>
                  <a:r>
                    <a:rPr lang="zh-CN" altLang="en-US" sz="2000" dirty="0">
                      <a:solidFill>
                        <a:prstClr val="white">
                          <a:lumMod val="95000"/>
                        </a:prst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 时</a:t>
                  </a:r>
                </a:p>
                <a:p>
                  <a:r>
                    <a:rPr lang="zh-CN" altLang="en-US" sz="2000" dirty="0">
                      <a:solidFill>
                        <a:prstClr val="white">
                          <a:lumMod val="95000"/>
                        </a:prst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任取连续映射 </a:t>
                  </a:r>
                  <a14:m>
                    <m:oMath xmlns:m="http://schemas.openxmlformats.org/officeDocument/2006/math">
                      <m:r>
                        <a:rPr lang="zh-CN" altLang="en-US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𝑓</m:t>
                      </m:r>
                      <m:r>
                        <a:rPr lang="en-US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:</m:t>
                      </m:r>
                      <m:sSup>
                        <m:sSupPr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𝑆</m:t>
                          </m:r>
                        </m:e>
                        <m:sup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𝑖</m:t>
                          </m:r>
                        </m:sup>
                      </m:sSup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→</m:t>
                      </m:r>
                      <m:sSup>
                        <m:sSupPr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𝑆</m:t>
                          </m:r>
                        </m:e>
                        <m:sup>
                          <m:r>
                            <a:rPr lang="ar-AE" altLang="zh-CN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sup>
                      </m:sSup>
                    </m:oMath>
                  </a14:m>
                  <a:endParaRPr lang="ar-AE" altLang="zh-CN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r>
                    <a:rPr lang="zh-CN" altLang="en-US" sz="2000" dirty="0">
                      <a:solidFill>
                        <a:prstClr val="white">
                          <a:lumMod val="95000"/>
                        </a:prst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因 </a:t>
                  </a:r>
                  <a14:m>
                    <m:oMath xmlns:m="http://schemas.openxmlformats.org/officeDocument/2006/math">
                      <m:r>
                        <a:rPr lang="zh-CN" altLang="en-US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𝑖</m:t>
                      </m:r>
                      <m:r>
                        <a:rPr lang="zh-CN" altLang="en-US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≥</m:t>
                      </m:r>
                      <m:r>
                        <a:rPr lang="en-US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2</m:t>
                      </m:r>
                      <m:r>
                        <m:rPr>
                          <m:nor/>
                        </m:rPr>
                        <a:rPr lang="zh-CN" altLang="en-US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m:t>  </m:t>
                      </m:r>
                      <m:r>
                        <a:rPr lang="zh-CN" altLang="en-US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⟹</m:t>
                      </m:r>
                      <m:r>
                        <m:rPr>
                          <m:nor/>
                        </m:rPr>
                        <a:rPr lang="zh-CN" altLang="en-US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m:t>  </m:t>
                      </m:r>
                      <m:sSub>
                        <m:sSubPr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𝜋</m:t>
                          </m:r>
                        </m:e>
                        <m:sub>
                          <m:r>
                            <a:rPr lang="ar-AE" altLang="zh-CN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ar-AE" altLang="zh-CN" sz="2000" i="1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zh-CN" altLang="ar-AE" sz="2000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zh-CN" altLang="ar-AE" sz="2000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𝑖</m:t>
                              </m:r>
                            </m:sup>
                          </m:sSup>
                        </m:e>
                      </m:d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0</m:t>
                      </m:r>
                    </m:oMath>
                  </a14:m>
                  <a:r>
                    <a:rPr lang="ar-AE" altLang="zh-CN" sz="2000" dirty="0">
                      <a:solidFill>
                        <a:prstClr val="white">
                          <a:lumMod val="95000"/>
                        </a:prst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 </a:t>
                  </a:r>
                  <a:r>
                    <a:rPr lang="zh-CN" altLang="ar-AE" sz="2000" dirty="0">
                      <a:solidFill>
                        <a:prstClr val="white">
                          <a:lumMod val="95000"/>
                        </a:prst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（</a:t>
                  </a:r>
                  <a:r>
                    <a:rPr lang="zh-CN" altLang="en-US" sz="2000" dirty="0">
                      <a:solidFill>
                        <a:prstClr val="white">
                          <a:lumMod val="95000"/>
                        </a:prst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高维球面单连通）</a:t>
                  </a:r>
                </a:p>
                <a:p>
                  <a:r>
                    <a:rPr lang="zh-CN" altLang="en-US" sz="2000" dirty="0">
                      <a:solidFill>
                        <a:prstClr val="white">
                          <a:lumMod val="95000"/>
                        </a:prst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提升准则 ：因 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𝑓</m:t>
                          </m:r>
                        </m:e>
                        <m:sub>
                          <m:r>
                            <a:rPr lang="ar-AE" altLang="zh-CN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∗</m:t>
                          </m:r>
                        </m:sub>
                      </m:sSub>
                      <m:d>
                        <m:dPr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ar-AE" altLang="zh-CN" sz="2000" i="1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zh-CN" altLang="ar-AE" sz="2000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ar-AE" altLang="zh-CN" sz="2000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ar-AE" altLang="zh-CN" sz="2000" i="1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ar-AE" altLang="zh-CN" sz="2000" i="1">
                                      <a:solidFill>
                                        <a:prstClr val="white">
                                          <a:lumMod val="95000"/>
                                        </a:prstClr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ar-AE" sz="2000">
                                      <a:solidFill>
                                        <a:prstClr val="white">
                                          <a:lumMod val="95000"/>
                                        </a:prstClr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zh-CN" altLang="ar-AE" sz="2000">
                                      <a:solidFill>
                                        <a:prstClr val="white">
                                          <a:lumMod val="95000"/>
                                        </a:prstClr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𝑖</m:t>
                                  </m:r>
                                </m:sup>
                              </m:sSup>
                            </m:e>
                          </m:d>
                        </m:e>
                      </m:d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0</m:t>
                      </m:r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⊂</m:t>
                      </m:r>
                      <m:sSub>
                        <m:sSubPr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𝑝</m:t>
                          </m:r>
                        </m:e>
                        <m:sub>
                          <m:r>
                            <a:rPr lang="ar-AE" altLang="zh-CN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∗</m:t>
                          </m:r>
                        </m:sub>
                      </m:sSub>
                      <m:d>
                        <m:dPr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ar-AE" altLang="zh-CN" sz="2000" i="1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zh-CN" altLang="ar-AE" sz="2000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ar-AE" altLang="zh-CN" sz="2000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ar-AE" altLang="zh-CN" sz="2000" i="1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ar-AE" altLang="zh-CN" sz="2000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ℝ</m:t>
                              </m:r>
                            </m:e>
                          </m:d>
                        </m:e>
                      </m:d>
                    </m:oMath>
                  </a14:m>
                  <a:r>
                    <a:rPr lang="zh-CN" altLang="ar-AE" sz="2000" dirty="0">
                      <a:solidFill>
                        <a:prstClr val="white">
                          <a:lumMod val="95000"/>
                        </a:prst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，</a:t>
                  </a:r>
                  <a:r>
                    <a:rPr lang="zh-CN" altLang="en-US" sz="2000" dirty="0">
                      <a:solidFill>
                        <a:prstClr val="white">
                          <a:lumMod val="95000"/>
                        </a:prst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必存在全局提升映射 </a:t>
                  </a:r>
                  <a14:m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𝑓</m:t>
                          </m:r>
                        </m:e>
                      </m:acc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:</m:t>
                      </m:r>
                      <m:sSup>
                        <m:sSupPr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𝑆</m:t>
                          </m:r>
                        </m:e>
                        <m:sup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𝑖</m:t>
                          </m:r>
                        </m:sup>
                      </m:sSup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→</m:t>
                      </m:r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ℝ</m:t>
                      </m:r>
                    </m:oMath>
                  </a14:m>
                  <a:r>
                    <a:rPr lang="zh-CN" altLang="ar-AE" sz="2000" dirty="0">
                      <a:solidFill>
                        <a:prstClr val="white">
                          <a:lumMod val="95000"/>
                        </a:prst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，</a:t>
                  </a:r>
                  <a:r>
                    <a:rPr lang="zh-CN" altLang="en-US" sz="2000" dirty="0">
                      <a:solidFill>
                        <a:prstClr val="white">
                          <a:lumMod val="95000"/>
                        </a:prst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满足 </a:t>
                  </a:r>
                  <a14:m>
                    <m:oMath xmlns:m="http://schemas.openxmlformats.org/officeDocument/2006/math">
                      <m:r>
                        <a:rPr lang="zh-CN" altLang="en-US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𝑝</m:t>
                      </m:r>
                      <m:r>
                        <a:rPr lang="zh-CN" altLang="en-US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∘</m:t>
                      </m:r>
                      <m:acc>
                        <m:accPr>
                          <m:chr m:val="̃"/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𝑓</m:t>
                          </m:r>
                        </m:e>
                      </m:acc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zh-CN" altLang="ar-AE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𝑓</m:t>
                      </m:r>
                    </m:oMath>
                  </a14:m>
                  <a:endParaRPr lang="ar-AE" altLang="zh-CN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14:m>
                    <m:oMath xmlns:m="http://schemas.openxmlformats.org/officeDocument/2006/math"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ℝ</m:t>
                      </m:r>
                    </m:oMath>
                  </a14:m>
                  <a:r>
                    <a:rPr lang="ar-AE" altLang="zh-CN" sz="2000" dirty="0">
                      <a:solidFill>
                        <a:prstClr val="white">
                          <a:lumMod val="95000"/>
                        </a:prst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 </a:t>
                  </a:r>
                  <a:r>
                    <a:rPr lang="zh-CN" altLang="en-US" sz="2000" dirty="0">
                      <a:solidFill>
                        <a:prstClr val="white">
                          <a:lumMod val="95000"/>
                        </a:prst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是可缩空间 </a:t>
                  </a:r>
                  <a:r>
                    <a:rPr lang="en-US" altLang="zh-CN" sz="2000" dirty="0">
                      <a:solidFill>
                        <a:prstClr val="white">
                          <a:lumMod val="95000"/>
                        </a:prst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,  </a:t>
                  </a:r>
                  <a:r>
                    <a:rPr lang="zh-CN" altLang="en-US" sz="2000" dirty="0">
                      <a:solidFill>
                        <a:prstClr val="white">
                          <a:lumMod val="95000"/>
                        </a:prst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构造收缩同伦：</a:t>
                  </a:r>
                  <a14:m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𝐻</m:t>
                          </m:r>
                        </m:e>
                      </m:acc>
                      <m:d>
                        <m:dPr>
                          <m:sepChr m:val=","/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𝑥</m:t>
                          </m:r>
                        </m:e>
                        <m:e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𝑠</m:t>
                          </m:r>
                        </m:e>
                      </m:d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d>
                        <m:dPr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ar-AE" altLang="zh-CN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  <m:r>
                            <a:rPr lang="ar-AE" altLang="zh-CN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−</m:t>
                          </m:r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𝑠</m:t>
                          </m:r>
                        </m:e>
                      </m:d>
                      <m:acc>
                        <m:accPr>
                          <m:chr m:val="̃"/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𝑓</m:t>
                          </m:r>
                        </m:e>
                      </m:acc>
                      <m:d>
                        <m:dPr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𝑥</m:t>
                          </m:r>
                        </m:e>
                      </m:d>
                    </m:oMath>
                  </a14:m>
                  <a:endParaRPr lang="ar-AE" altLang="zh-CN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r>
                    <a:rPr lang="zh-CN" altLang="en-US" sz="2000" dirty="0">
                      <a:solidFill>
                        <a:prstClr val="white">
                          <a:lumMod val="95000"/>
                        </a:prst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投影同伦：</a:t>
                  </a:r>
                  <a14:m>
                    <m:oMath xmlns:m="http://schemas.openxmlformats.org/officeDocument/2006/math">
                      <m:r>
                        <a:rPr lang="zh-CN" altLang="en-US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𝐻</m:t>
                      </m:r>
                      <m:d>
                        <m:dPr>
                          <m:sepChr m:val=","/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𝑥</m:t>
                          </m:r>
                        </m:e>
                        <m:e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𝑠</m:t>
                          </m:r>
                        </m:e>
                      </m:d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zh-CN" altLang="ar-AE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𝑝</m:t>
                      </m:r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∘</m:t>
                      </m:r>
                      <m:acc>
                        <m:accPr>
                          <m:chr m:val="̃"/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𝐻</m:t>
                          </m:r>
                        </m:e>
                      </m:acc>
                      <m:d>
                        <m:dPr>
                          <m:sepChr m:val=","/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𝑥</m:t>
                          </m:r>
                        </m:e>
                        <m:e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𝑠</m:t>
                          </m:r>
                        </m:e>
                      </m:d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sSup>
                        <m:sSupPr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𝑒</m:t>
                          </m:r>
                        </m:e>
                        <m:sup>
                          <m:r>
                            <a:rPr lang="ar-AE" altLang="zh-CN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2</m:t>
                          </m:r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𝜋</m:t>
                          </m:r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𝑖</m:t>
                          </m:r>
                          <m:d>
                            <m:dPr>
                              <m:ctrlPr>
                                <a:rPr lang="ar-AE" altLang="zh-CN" sz="2000" i="1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ar-AE" altLang="zh-CN" sz="2000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  <m:r>
                                <a:rPr lang="ar-AE" altLang="zh-CN" sz="2000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−</m:t>
                              </m:r>
                              <m:r>
                                <a:rPr lang="zh-CN" altLang="ar-AE" sz="2000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</m:e>
                          </m:d>
                          <m:acc>
                            <m:accPr>
                              <m:chr m:val="̃"/>
                              <m:ctrlPr>
                                <a:rPr lang="ar-AE" altLang="zh-CN" sz="2000" i="1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accPr>
                            <m:e>
                              <m:r>
                                <a:rPr lang="zh-CN" altLang="ar-AE" sz="2000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𝑓</m:t>
                              </m:r>
                            </m:e>
                          </m:acc>
                          <m:d>
                            <m:dPr>
                              <m:ctrlPr>
                                <a:rPr lang="ar-AE" altLang="zh-CN" sz="2000" i="1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zh-CN" altLang="ar-AE" sz="2000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𝑥</m:t>
                              </m:r>
                            </m:e>
                          </m:d>
                        </m:sup>
                      </m:sSup>
                    </m:oMath>
                  </a14:m>
                  <a:endParaRPr lang="ar-AE" altLang="zh-CN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ar-AE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𝐻</m:t>
                        </m:r>
                        <m:d>
                          <m:dPr>
                            <m:sepChr m:val=","/>
                            <m:ctrlPr>
                              <a:rPr lang="ar-AE" altLang="zh-CN" sz="2000" i="1">
                                <a:solidFill>
                                  <a:prstClr val="white">
                                    <a:lumMod val="9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r>
                              <a:rPr lang="zh-CN" altLang="ar-AE" sz="2000">
                                <a:solidFill>
                                  <a:prstClr val="white">
                                    <a:lumMod val="9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𝑥</m:t>
                            </m:r>
                          </m:e>
                          <m:e>
                            <m:r>
                              <a:rPr lang="ar-AE" altLang="zh-CN" sz="2000">
                                <a:solidFill>
                                  <a:prstClr val="white">
                                    <a:lumMod val="9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0</m:t>
                            </m:r>
                          </m:e>
                        </m:d>
                        <m:r>
                          <a:rPr lang="ar-AE" altLang="zh-CN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=</m:t>
                        </m:r>
                        <m:r>
                          <a:rPr lang="zh-CN" altLang="ar-AE" sz="2000">
                            <a:solidFill>
                              <a:prstClr val="white">
                                <a:lumMod val="9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𝑓</m:t>
                        </m:r>
                        <m:d>
                          <m:dPr>
                            <m:ctrlPr>
                              <a:rPr lang="ar-AE" altLang="zh-CN" sz="2000" i="1">
                                <a:solidFill>
                                  <a:prstClr val="white">
                                    <a:lumMod val="9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r>
                              <a:rPr lang="zh-CN" altLang="ar-AE" sz="2000">
                                <a:solidFill>
                                  <a:prstClr val="white">
                                    <a:lumMod val="95000"/>
                                  </a:prst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𝑥</m:t>
                            </m:r>
                          </m:e>
                        </m:d>
                      </m:oMath>
                    </m:oMathPara>
                  </a14:m>
                  <a:endParaRPr lang="ar-AE" altLang="zh-CN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14:m>
                    <m:oMath xmlns:m="http://schemas.openxmlformats.org/officeDocument/2006/math">
                      <m:r>
                        <a:rPr lang="zh-CN" altLang="ar-AE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𝐻</m:t>
                      </m:r>
                      <m:d>
                        <m:dPr>
                          <m:sepChr m:val=","/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𝑥</m:t>
                          </m:r>
                        </m:e>
                        <m:e>
                          <m:r>
                            <a:rPr lang="ar-AE" altLang="zh-CN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e>
                      </m:d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zh-CN" altLang="ar-AE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𝑝</m:t>
                      </m:r>
                      <m:d>
                        <m:dPr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ar-AE" altLang="zh-CN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0</m:t>
                          </m:r>
                        </m:e>
                      </m:d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1</m:t>
                      </m:r>
                      <m:r>
                        <m:rPr>
                          <m:nor/>
                        </m:rP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m:t>  </m:t>
                      </m:r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⟹</m:t>
                      </m:r>
                      <m:r>
                        <m:rPr>
                          <m:nor/>
                        </m:rP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m:t>  </m:t>
                      </m:r>
                    </m:oMath>
                  </a14:m>
                  <a:r>
                    <a:rPr lang="ar-AE" altLang="zh-CN" sz="2000" dirty="0">
                      <a:solidFill>
                        <a:prstClr val="white">
                          <a:lumMod val="95000"/>
                        </a:prst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 </a:t>
                  </a:r>
                  <a:r>
                    <a:rPr lang="zh-CN" altLang="en-US" sz="2000" dirty="0">
                      <a:solidFill>
                        <a:prstClr val="white">
                          <a:lumMod val="95000"/>
                        </a:prst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零伦</a:t>
                  </a:r>
                  <a14:m>
                    <m:oMath xmlns:m="http://schemas.openxmlformats.org/officeDocument/2006/math">
                      <m: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⟹</m:t>
                      </m:r>
                      <m:r>
                        <m:rPr>
                          <m:nor/>
                        </m:rPr>
                        <a:rPr lang="ar-AE" altLang="zh-CN" sz="2000">
                          <a:solidFill>
                            <a:prstClr val="white">
                              <a:lumMod val="95000"/>
                            </a:prst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m:t>  </m:t>
                      </m:r>
                    </m:oMath>
                  </a14:m>
                  <a:r>
                    <a:rPr lang="ar-AE" altLang="zh-CN" sz="2000" dirty="0">
                      <a:solidFill>
                        <a:prstClr val="white">
                          <a:lumMod val="95000"/>
                        </a:prst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 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zh-CN" altLang="ar-AE" sz="2000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𝜋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i</m:t>
                          </m:r>
                        </m:sub>
                      </m:sSub>
                      <m:d>
                        <m:dPr>
                          <m:ctrlPr>
                            <a:rPr lang="ar-AE" altLang="zh-CN" sz="2000" i="1">
                              <a:solidFill>
                                <a:prstClr val="white">
                                  <a:lumMod val="95000"/>
                                </a:prstClr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ar-AE" altLang="zh-CN" sz="2000" i="1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zh-CN" altLang="ar-AE" sz="2000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prstClr val="white">
                                      <a:lumMod val="95000"/>
                                    </a:prstClr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  <m:r>
                        <a:rPr lang="en-US" altLang="zh-CN" sz="2000" b="0" i="1" smtClean="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en-US" altLang="zh-CN" sz="2000" b="0" i="1" smtClean="0">
                          <a:solidFill>
                            <a:prstClr val="white">
                              <a:lumMod val="95000"/>
                            </a:prstClr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0</m:t>
                      </m:r>
                    </m:oMath>
                  </a14:m>
                  <a:endParaRPr lang="en-US" altLang="zh-CN" sz="2000" dirty="0">
                    <a:solidFill>
                      <a:prstClr val="white">
                        <a:lumMod val="9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9B578505-451B-594F-91FB-24E0EE1753E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7956" y="1558580"/>
                  <a:ext cx="7121386" cy="4185056"/>
                </a:xfrm>
                <a:prstGeom prst="rect">
                  <a:avLst/>
                </a:prstGeom>
                <a:blipFill>
                  <a:blip r:embed="rId7"/>
                  <a:stretch>
                    <a:fillRect l="-856" t="-87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7221495E-A3EC-6BCE-F45A-2E229852AEB9}"/>
              </a:ext>
            </a:extLst>
          </p:cNvPr>
          <p:cNvGrpSpPr/>
          <p:nvPr/>
        </p:nvGrpSpPr>
        <p:grpSpPr>
          <a:xfrm>
            <a:off x="8532903" y="1747838"/>
            <a:ext cx="2744391" cy="4093599"/>
            <a:chOff x="8532903" y="1747838"/>
            <a:chExt cx="2744391" cy="4093599"/>
          </a:xfrm>
        </p:grpSpPr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AFAE5AAD-05C9-7F8A-9C95-AC0C7B0AB4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9238606"/>
                </p:ext>
              </p:extLst>
            </p:nvPr>
          </p:nvGraphicFramePr>
          <p:xfrm>
            <a:off x="8853488" y="1747838"/>
            <a:ext cx="2112962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Equation" r:id="rId8" imgW="1079280" imgH="253800" progId="Equation.DSMT4">
                    <p:embed/>
                  </p:oleObj>
                </mc:Choice>
                <mc:Fallback>
                  <p:oleObj name="Equation" r:id="rId8" imgW="1079280" imgH="253800" progId="Equation.DSMT4">
                    <p:embed/>
                    <p:pic>
                      <p:nvPicPr>
                        <p:cNvPr id="42" name="对象 41">
                          <a:extLst>
                            <a:ext uri="{FF2B5EF4-FFF2-40B4-BE49-F238E27FC236}">
                              <a16:creationId xmlns:a16="http://schemas.microsoft.com/office/drawing/2014/main" id="{DF3180AC-5DD9-91A3-F5DF-38D53EDA37E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853488" y="1747838"/>
                          <a:ext cx="2112962" cy="498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57E57629-2DE7-7B82-EB71-43561295D7EF}"/>
                </a:ext>
              </a:extLst>
            </p:cNvPr>
            <p:cNvSpPr/>
            <p:nvPr/>
          </p:nvSpPr>
          <p:spPr>
            <a:xfrm>
              <a:off x="8532903" y="2663428"/>
              <a:ext cx="2744391" cy="274439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52ADE7E3-900E-7E7D-967F-218478ED40F8}"/>
                </a:ext>
              </a:extLst>
            </p:cNvPr>
            <p:cNvSpPr/>
            <p:nvPr/>
          </p:nvSpPr>
          <p:spPr>
            <a:xfrm>
              <a:off x="8532903" y="3650443"/>
              <a:ext cx="2744390" cy="834647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3D01FE90-40A1-8E49-1058-4ACC6C327F39}"/>
                </a:ext>
              </a:extLst>
            </p:cNvPr>
            <p:cNvSpPr/>
            <p:nvPr/>
          </p:nvSpPr>
          <p:spPr>
            <a:xfrm rot="5400000">
              <a:off x="8536173" y="3618302"/>
              <a:ext cx="2744390" cy="834647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0F070C1B-9C88-8C3C-6F94-7085F4017B1C}"/>
                </a:ext>
              </a:extLst>
            </p:cNvPr>
            <p:cNvSpPr/>
            <p:nvPr/>
          </p:nvSpPr>
          <p:spPr>
            <a:xfrm>
              <a:off x="8919785" y="2851440"/>
              <a:ext cx="1970626" cy="567297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" name="椭圆 15">
              <a:extLst>
                <a:ext uri="{FF2B5EF4-FFF2-40B4-BE49-F238E27FC236}">
                  <a16:creationId xmlns:a16="http://schemas.microsoft.com/office/drawing/2014/main" id="{4878152F-10EF-BA9A-3222-63F01A371C71}"/>
                </a:ext>
              </a:extLst>
            </p:cNvPr>
            <p:cNvSpPr/>
            <p:nvPr/>
          </p:nvSpPr>
          <p:spPr>
            <a:xfrm>
              <a:off x="8578364" y="3434539"/>
              <a:ext cx="2646049" cy="567297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98514CC5-B6BE-F83D-DFAC-7E96670CBBB2}"/>
                </a:ext>
              </a:extLst>
            </p:cNvPr>
            <p:cNvSpPr/>
            <p:nvPr/>
          </p:nvSpPr>
          <p:spPr>
            <a:xfrm>
              <a:off x="9236061" y="2730575"/>
              <a:ext cx="1344613" cy="269676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271CC6AA-6F39-3914-C6AE-4123561C385D}"/>
                </a:ext>
              </a:extLst>
            </p:cNvPr>
            <p:cNvSpPr/>
            <p:nvPr/>
          </p:nvSpPr>
          <p:spPr>
            <a:xfrm>
              <a:off x="9833797" y="2564255"/>
              <a:ext cx="135182" cy="12878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2CE8DB96-33BD-B6FA-6DD3-2F9D610C81E1}"/>
                </a:ext>
              </a:extLst>
            </p:cNvPr>
            <p:cNvSpPr txBox="1"/>
            <p:nvPr/>
          </p:nvSpPr>
          <p:spPr>
            <a:xfrm>
              <a:off x="9042232" y="5472105"/>
              <a:ext cx="20776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defRPr/>
              </a:pP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图</a:t>
              </a: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9 </a:t>
              </a: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二阶</a:t>
              </a:r>
              <a:r>
                <a:rPr lang="zh-CN" altLang="en-US" dirty="0">
                  <a:ea typeface="宋体" panose="02010600030101010101" pitchFamily="2" charset="-122"/>
                </a:rPr>
                <a:t>同伦分析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28" name="灯片编号占位符 4">
            <a:extLst>
              <a:ext uri="{FF2B5EF4-FFF2-40B4-BE49-F238E27FC236}">
                <a16:creationId xmlns:a16="http://schemas.microsoft.com/office/drawing/2014/main" id="{C652C3A8-1CA6-B1CC-59F7-9A8D1594D6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528470"/>
            <a:ext cx="2743200" cy="365125"/>
          </a:xfrm>
        </p:spPr>
        <p:txBody>
          <a:bodyPr/>
          <a:lstStyle/>
          <a:p>
            <a:fld id="{5C5D723C-B3FE-4FE6-A7AF-4B5224CD5942}" type="slidenum">
              <a:rPr lang="zh-CN" altLang="en-US" smtClean="0"/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9458338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E6992A-421D-C4D4-237D-288FB365280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F2A739EB-A476-192D-FBE4-7F0475640748}"/>
              </a:ext>
            </a:extLst>
          </p:cNvPr>
          <p:cNvSpPr/>
          <p:nvPr/>
        </p:nvSpPr>
        <p:spPr>
          <a:xfrm>
            <a:off x="334963" y="1"/>
            <a:ext cx="895768" cy="1132114"/>
          </a:xfrm>
          <a:prstGeom prst="rect">
            <a:avLst/>
          </a:prstGeom>
          <a:solidFill>
            <a:srgbClr val="104BA4"/>
          </a:solidFill>
          <a:ln>
            <a:noFill/>
          </a:ln>
          <a:effectLst>
            <a:outerShdw blurRad="330200" algn="ct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8F0A7EC-7D71-4A77-E98A-265B94767B1C}"/>
              </a:ext>
            </a:extLst>
          </p:cNvPr>
          <p:cNvSpPr txBox="1"/>
          <p:nvPr/>
        </p:nvSpPr>
        <p:spPr>
          <a:xfrm>
            <a:off x="294551" y="284064"/>
            <a:ext cx="9765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05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A613FC36-07A9-7CD8-CFAE-849C84793C88}"/>
              </a:ext>
            </a:extLst>
          </p:cNvPr>
          <p:cNvGrpSpPr/>
          <p:nvPr/>
        </p:nvGrpSpPr>
        <p:grpSpPr>
          <a:xfrm>
            <a:off x="9796257" y="238208"/>
            <a:ext cx="1964493" cy="708062"/>
            <a:chOff x="4246274" y="-10895"/>
            <a:chExt cx="3940182" cy="1420161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9CB49C46-A8AD-E903-2A9E-941296BBBAC4}"/>
                </a:ext>
              </a:extLst>
            </p:cNvPr>
            <p:cNvGrpSpPr/>
            <p:nvPr/>
          </p:nvGrpSpPr>
          <p:grpSpPr>
            <a:xfrm>
              <a:off x="4246274" y="-10895"/>
              <a:ext cx="3940181" cy="1400681"/>
              <a:chOff x="6547903" y="954561"/>
              <a:chExt cx="5069293" cy="1802069"/>
            </a:xfrm>
          </p:grpSpPr>
          <p:pic>
            <p:nvPicPr>
              <p:cNvPr id="21" name="图片 20">
                <a:extLst>
                  <a:ext uri="{FF2B5EF4-FFF2-40B4-BE49-F238E27FC236}">
                    <a16:creationId xmlns:a16="http://schemas.microsoft.com/office/drawing/2014/main" id="{2318CA8D-EC22-0E4A-F6B2-C377BC9463E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6547903" y="985519"/>
                <a:ext cx="1771106" cy="1771111"/>
              </a:xfrm>
              <a:prstGeom prst="rect">
                <a:avLst/>
              </a:prstGeom>
            </p:spPr>
          </p:pic>
          <p:pic>
            <p:nvPicPr>
              <p:cNvPr id="22" name="图片 21">
                <a:extLst>
                  <a:ext uri="{FF2B5EF4-FFF2-40B4-BE49-F238E27FC236}">
                    <a16:creationId xmlns:a16="http://schemas.microsoft.com/office/drawing/2014/main" id="{079F2D45-23BC-E5D7-FB54-D2B474463ED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8270228" y="954561"/>
                <a:ext cx="3346968" cy="1271930"/>
              </a:xfrm>
              <a:prstGeom prst="rect">
                <a:avLst/>
              </a:prstGeom>
            </p:spPr>
          </p:pic>
        </p:grp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223C044F-C74F-3F1E-C44A-4C57BFD1EE42}"/>
                </a:ext>
              </a:extLst>
            </p:cNvPr>
            <p:cNvSpPr/>
            <p:nvPr/>
          </p:nvSpPr>
          <p:spPr>
            <a:xfrm>
              <a:off x="5622894" y="915420"/>
              <a:ext cx="2563562" cy="4938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rPr>
                <a:t>FUDAN UNIVERSITY</a:t>
              </a:r>
            </a:p>
          </p:txBody>
        </p:sp>
      </p:grpSp>
      <p:pic>
        <p:nvPicPr>
          <p:cNvPr id="23" name="图片 22">
            <a:extLst>
              <a:ext uri="{FF2B5EF4-FFF2-40B4-BE49-F238E27FC236}">
                <a16:creationId xmlns:a16="http://schemas.microsoft.com/office/drawing/2014/main" id="{C44E504F-663F-75B7-F7E5-F81A9194F90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4531" y="6390655"/>
            <a:ext cx="2744391" cy="366562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8EAE8FD8-34BD-E596-5AE5-60B1708B6071}"/>
              </a:ext>
            </a:extLst>
          </p:cNvPr>
          <p:cNvGrpSpPr/>
          <p:nvPr/>
        </p:nvGrpSpPr>
        <p:grpSpPr>
          <a:xfrm>
            <a:off x="1011" y="1534806"/>
            <a:ext cx="6781349" cy="3678055"/>
            <a:chOff x="1011" y="1534806"/>
            <a:chExt cx="6781349" cy="3678055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3F1E4D33-2996-0114-9367-A7E3CB1DF03A}"/>
                </a:ext>
              </a:extLst>
            </p:cNvPr>
            <p:cNvSpPr/>
            <p:nvPr/>
          </p:nvSpPr>
          <p:spPr>
            <a:xfrm>
              <a:off x="1011" y="1534806"/>
              <a:ext cx="6781349" cy="3620201"/>
            </a:xfrm>
            <a:prstGeom prst="rect">
              <a:avLst/>
            </a:prstGeom>
            <a:solidFill>
              <a:srgbClr val="0326A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B14CF668-8B77-E27B-6DBA-88BBA995A786}"/>
                </a:ext>
              </a:extLst>
            </p:cNvPr>
            <p:cNvSpPr txBox="1"/>
            <p:nvPr/>
          </p:nvSpPr>
          <p:spPr>
            <a:xfrm>
              <a:off x="455817" y="1734986"/>
              <a:ext cx="5871735" cy="34778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/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‘t Hooft-Polyakov </a:t>
              </a:r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单极子：</a:t>
              </a:r>
              <a:endParaRPr lang="en-US" altLang="zh-CN" sz="2000" dirty="0">
                <a:solidFill>
                  <a:prstClr val="white">
                    <a:lumMod val="9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fontAlgn="base"/>
              <a:endParaRPr lang="en-US" altLang="zh-CN" sz="2000" dirty="0">
                <a:solidFill>
                  <a:prstClr val="white">
                    <a:lumMod val="9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fontAlgn="base"/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原始对称群 </a:t>
              </a: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G=SU(2)</a:t>
              </a:r>
              <a:endParaRPr lang="zh-CN" altLang="en-US" sz="2000" dirty="0">
                <a:solidFill>
                  <a:prstClr val="white">
                    <a:lumMod val="9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fontAlgn="base"/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破缺后剩余对称群：</a:t>
              </a: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H=U(1)</a:t>
              </a:r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</a:p>
            <a:p>
              <a:pPr fontAlgn="base"/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真空流形：</a:t>
              </a: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=G/H=SU(2)/U(1)≅S2</a:t>
              </a:r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</a:p>
            <a:p>
              <a:pPr fontAlgn="base"/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即系统存在连续简并的真空态，构成“一个球面”</a:t>
              </a:r>
              <a:endParaRPr lang="en-US" altLang="zh-CN" sz="2000" dirty="0">
                <a:solidFill>
                  <a:prstClr val="white">
                    <a:lumMod val="9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fontAlgn="base"/>
              <a:endParaRPr lang="zh-CN" altLang="en-US" sz="2000" dirty="0">
                <a:solidFill>
                  <a:prstClr val="white">
                    <a:lumMod val="9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fontAlgn="base"/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对于一个三维的物理系统，其无穷远边界 </a:t>
              </a: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</a:t>
              </a:r>
              <a:r>
                <a:rPr lang="en-US" altLang="zh-CN" sz="2000" baseline="30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zh-CN" altLang="en-US" sz="2000" baseline="-25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∞</a:t>
              </a: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​</a:t>
              </a:r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若映射到真空流形 </a:t>
              </a: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</a:t>
              </a:r>
              <a:r>
                <a:rPr lang="en-US" altLang="zh-CN" sz="2000" baseline="30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上且非平凡，则必然产生磁单极子（</a:t>
              </a: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onopole</a:t>
              </a:r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）</a:t>
              </a:r>
            </a:p>
            <a:p>
              <a:pPr algn="just"/>
              <a:endParaRPr lang="zh-CN" altLang="en-US" sz="2000" dirty="0">
                <a:solidFill>
                  <a:prstClr val="white">
                    <a:lumMod val="9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54" name="Rectangle 6">
            <a:extLst>
              <a:ext uri="{FF2B5EF4-FFF2-40B4-BE49-F238E27FC236}">
                <a16:creationId xmlns:a16="http://schemas.microsoft.com/office/drawing/2014/main" id="{268B738F-F4C2-F961-D3B1-6C52E3226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ADFD15F-1876-738A-C127-6381A3ADB1F5}"/>
              </a:ext>
            </a:extLst>
          </p:cNvPr>
          <p:cNvSpPr txBox="1"/>
          <p:nvPr/>
        </p:nvSpPr>
        <p:spPr>
          <a:xfrm>
            <a:off x="1388075" y="212563"/>
            <a:ext cx="40492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04BA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单极子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8A3A3C3-5602-033C-726C-72B4589B135E}"/>
              </a:ext>
            </a:extLst>
          </p:cNvPr>
          <p:cNvSpPr txBox="1"/>
          <p:nvPr/>
        </p:nvSpPr>
        <p:spPr>
          <a:xfrm>
            <a:off x="1388074" y="761243"/>
            <a:ext cx="3680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初步分析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BDB53A6-DAEB-BF62-FCDD-981CBE865917}"/>
              </a:ext>
            </a:extLst>
          </p:cNvPr>
          <p:cNvSpPr txBox="1"/>
          <p:nvPr/>
        </p:nvSpPr>
        <p:spPr>
          <a:xfrm>
            <a:off x="10767488" y="6387885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kern="0" dirty="0">
                <a:solidFill>
                  <a:prstClr val="white">
                    <a:lumMod val="75000"/>
                  </a:prstClr>
                </a:solidFill>
                <a:latin typeface="Calibri"/>
                <a:ea typeface="宋体" panose="02010600030101010101" pitchFamily="2" charset="-122"/>
              </a:rPr>
              <a:t>MAY</a:t>
            </a: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22</a:t>
            </a:r>
            <a:r>
              <a:rPr kumimoji="0" lang="en-US" altLang="zh-CN" sz="1800" b="1" i="0" u="none" strike="noStrike" kern="0" cap="none" spc="0" normalizeH="0" baseline="3000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th</a:t>
            </a:r>
            <a:endParaRPr kumimoji="0" lang="zh-CN" altLang="en-US" sz="1800" b="1" i="0" u="none" strike="noStrike" kern="0" cap="none" spc="0" normalizeH="0" baseline="30000" noProof="0" dirty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57170AE5-083C-C343-FA16-1739ADBA79C3}"/>
              </a:ext>
            </a:extLst>
          </p:cNvPr>
          <p:cNvGrpSpPr/>
          <p:nvPr/>
        </p:nvGrpSpPr>
        <p:grpSpPr>
          <a:xfrm>
            <a:off x="6822202" y="1180959"/>
            <a:ext cx="5369798" cy="5327687"/>
            <a:chOff x="6822202" y="1180959"/>
            <a:chExt cx="5369798" cy="5327687"/>
          </a:xfrm>
        </p:grpSpPr>
        <p:pic>
          <p:nvPicPr>
            <p:cNvPr id="4098" name="Picture 2">
              <a:extLst>
                <a:ext uri="{FF2B5EF4-FFF2-40B4-BE49-F238E27FC236}">
                  <a16:creationId xmlns:a16="http://schemas.microsoft.com/office/drawing/2014/main" id="{1B5CC093-9394-24F3-24E4-3CC11B81EEF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909" t="9226" r="7349" b="2346"/>
            <a:stretch>
              <a:fillRect/>
            </a:stretch>
          </p:blipFill>
          <p:spPr bwMode="auto">
            <a:xfrm>
              <a:off x="7146544" y="1180959"/>
              <a:ext cx="4476769" cy="4877843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96C3C5B2-5D4F-9906-43D5-02F27F3E2E60}"/>
                </a:ext>
              </a:extLst>
            </p:cNvPr>
            <p:cNvSpPr txBox="1"/>
            <p:nvPr/>
          </p:nvSpPr>
          <p:spPr>
            <a:xfrm>
              <a:off x="6822202" y="6139314"/>
              <a:ext cx="53697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defRPr/>
              </a:pP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图</a:t>
              </a: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10 ‘t Hooft-Polyakov</a:t>
              </a: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单极子对应的真空流形</a:t>
              </a:r>
            </a:p>
          </p:txBody>
        </p:sp>
      </p:grpSp>
      <p:sp>
        <p:nvSpPr>
          <p:cNvPr id="12" name="灯片编号占位符 4">
            <a:extLst>
              <a:ext uri="{FF2B5EF4-FFF2-40B4-BE49-F238E27FC236}">
                <a16:creationId xmlns:a16="http://schemas.microsoft.com/office/drawing/2014/main" id="{B34FF967-F41A-812D-08DF-C8545D8D99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528470"/>
            <a:ext cx="2743200" cy="365125"/>
          </a:xfrm>
        </p:spPr>
        <p:txBody>
          <a:bodyPr/>
          <a:lstStyle/>
          <a:p>
            <a:fld id="{5C5D723C-B3FE-4FE6-A7AF-4B5224CD5942}" type="slidenum">
              <a:rPr lang="zh-CN" altLang="en-US" smtClean="0"/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7250513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11091DB-6576-8D98-34D0-25D73269634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118683B5-B99D-F5C4-0C8B-8A680CEC1877}"/>
              </a:ext>
            </a:extLst>
          </p:cNvPr>
          <p:cNvSpPr/>
          <p:nvPr/>
        </p:nvSpPr>
        <p:spPr>
          <a:xfrm>
            <a:off x="334963" y="1"/>
            <a:ext cx="895768" cy="1132114"/>
          </a:xfrm>
          <a:prstGeom prst="rect">
            <a:avLst/>
          </a:prstGeom>
          <a:solidFill>
            <a:srgbClr val="104BA4"/>
          </a:solidFill>
          <a:ln>
            <a:noFill/>
          </a:ln>
          <a:effectLst>
            <a:outerShdw blurRad="330200" algn="ct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BA5C9B83-73BA-4379-E794-B2F497574DA5}"/>
              </a:ext>
            </a:extLst>
          </p:cNvPr>
          <p:cNvSpPr txBox="1"/>
          <p:nvPr/>
        </p:nvSpPr>
        <p:spPr>
          <a:xfrm>
            <a:off x="294551" y="284064"/>
            <a:ext cx="9765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05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8BB8EB60-8F96-F739-0EED-C6A2D86CA8F2}"/>
              </a:ext>
            </a:extLst>
          </p:cNvPr>
          <p:cNvGrpSpPr/>
          <p:nvPr/>
        </p:nvGrpSpPr>
        <p:grpSpPr>
          <a:xfrm>
            <a:off x="9796257" y="238208"/>
            <a:ext cx="1964493" cy="708062"/>
            <a:chOff x="4246274" y="-10895"/>
            <a:chExt cx="3940182" cy="1420161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544AFE6D-9BAF-58A8-DA90-65749FCCD459}"/>
                </a:ext>
              </a:extLst>
            </p:cNvPr>
            <p:cNvGrpSpPr/>
            <p:nvPr/>
          </p:nvGrpSpPr>
          <p:grpSpPr>
            <a:xfrm>
              <a:off x="4246274" y="-10895"/>
              <a:ext cx="3940181" cy="1400681"/>
              <a:chOff x="6547903" y="954561"/>
              <a:chExt cx="5069293" cy="1802069"/>
            </a:xfrm>
          </p:grpSpPr>
          <p:pic>
            <p:nvPicPr>
              <p:cNvPr id="21" name="图片 20">
                <a:extLst>
                  <a:ext uri="{FF2B5EF4-FFF2-40B4-BE49-F238E27FC236}">
                    <a16:creationId xmlns:a16="http://schemas.microsoft.com/office/drawing/2014/main" id="{979025FF-79BC-CE6A-7C97-9C119222A71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6547903" y="985519"/>
                <a:ext cx="1771106" cy="1771111"/>
              </a:xfrm>
              <a:prstGeom prst="rect">
                <a:avLst/>
              </a:prstGeom>
            </p:spPr>
          </p:pic>
          <p:pic>
            <p:nvPicPr>
              <p:cNvPr id="22" name="图片 21">
                <a:extLst>
                  <a:ext uri="{FF2B5EF4-FFF2-40B4-BE49-F238E27FC236}">
                    <a16:creationId xmlns:a16="http://schemas.microsoft.com/office/drawing/2014/main" id="{E838E37C-BE86-1142-A72A-0CD0ED50C26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8270228" y="954561"/>
                <a:ext cx="3346968" cy="1271930"/>
              </a:xfrm>
              <a:prstGeom prst="rect">
                <a:avLst/>
              </a:prstGeom>
            </p:spPr>
          </p:pic>
        </p:grp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AA19193F-76F5-2721-D84F-882DB207C04D}"/>
                </a:ext>
              </a:extLst>
            </p:cNvPr>
            <p:cNvSpPr/>
            <p:nvPr/>
          </p:nvSpPr>
          <p:spPr>
            <a:xfrm>
              <a:off x="5622894" y="915420"/>
              <a:ext cx="2563562" cy="4938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rPr>
                <a:t>FUDAN UNIVERSITY</a:t>
              </a:r>
            </a:p>
          </p:txBody>
        </p:sp>
      </p:grpSp>
      <p:pic>
        <p:nvPicPr>
          <p:cNvPr id="23" name="图片 22">
            <a:extLst>
              <a:ext uri="{FF2B5EF4-FFF2-40B4-BE49-F238E27FC236}">
                <a16:creationId xmlns:a16="http://schemas.microsoft.com/office/drawing/2014/main" id="{7A99DCAC-D35A-FEF2-1698-75B81FC70CD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4531" y="6390655"/>
            <a:ext cx="2744391" cy="366562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1FB76F26-D8C2-1350-1BFC-EBA8EAF68A20}"/>
              </a:ext>
            </a:extLst>
          </p:cNvPr>
          <p:cNvGrpSpPr/>
          <p:nvPr/>
        </p:nvGrpSpPr>
        <p:grpSpPr>
          <a:xfrm>
            <a:off x="1011" y="1534806"/>
            <a:ext cx="6977730" cy="726029"/>
            <a:chOff x="1011" y="1534806"/>
            <a:chExt cx="6977730" cy="726029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1EC62BED-47BB-B6F1-E5A2-ED72E4835AB8}"/>
                </a:ext>
              </a:extLst>
            </p:cNvPr>
            <p:cNvSpPr/>
            <p:nvPr/>
          </p:nvSpPr>
          <p:spPr>
            <a:xfrm>
              <a:off x="1011" y="1534806"/>
              <a:ext cx="6781349" cy="726029"/>
            </a:xfrm>
            <a:prstGeom prst="rect">
              <a:avLst/>
            </a:prstGeom>
            <a:solidFill>
              <a:srgbClr val="0326A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CC3B13AB-1E1E-DFEB-1BAF-01B9FEB516FF}"/>
                </a:ext>
              </a:extLst>
            </p:cNvPr>
            <p:cNvSpPr txBox="1"/>
            <p:nvPr/>
          </p:nvSpPr>
          <p:spPr>
            <a:xfrm>
              <a:off x="197392" y="1691762"/>
              <a:ext cx="67813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与涡旋类似，我们同样可以积分得到一个整数拓扑荷：</a:t>
              </a:r>
            </a:p>
          </p:txBody>
        </p:sp>
      </p:grpSp>
      <p:sp>
        <p:nvSpPr>
          <p:cNvPr id="54" name="Rectangle 6">
            <a:extLst>
              <a:ext uri="{FF2B5EF4-FFF2-40B4-BE49-F238E27FC236}">
                <a16:creationId xmlns:a16="http://schemas.microsoft.com/office/drawing/2014/main" id="{2E8E5BC9-8982-04C5-85D4-8486E19AC8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C590946-6E44-5016-33E0-705EB05C23CF}"/>
              </a:ext>
            </a:extLst>
          </p:cNvPr>
          <p:cNvSpPr txBox="1"/>
          <p:nvPr/>
        </p:nvSpPr>
        <p:spPr>
          <a:xfrm>
            <a:off x="1388075" y="212563"/>
            <a:ext cx="40492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04BA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单极子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6869C33-B452-FD2A-A493-D4BCD8850FA7}"/>
              </a:ext>
            </a:extLst>
          </p:cNvPr>
          <p:cNvSpPr txBox="1"/>
          <p:nvPr/>
        </p:nvSpPr>
        <p:spPr>
          <a:xfrm>
            <a:off x="1388074" y="761243"/>
            <a:ext cx="3680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Monopole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阿里巴巴普惠体" panose="00020600040101010101" pitchFamily="18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1A3C296A-8A7A-1DAD-8468-38CC363EECDC}"/>
              </a:ext>
            </a:extLst>
          </p:cNvPr>
          <p:cNvGrpSpPr/>
          <p:nvPr/>
        </p:nvGrpSpPr>
        <p:grpSpPr>
          <a:xfrm>
            <a:off x="0" y="3212742"/>
            <a:ext cx="6781349" cy="2396395"/>
            <a:chOff x="0" y="3212742"/>
            <a:chExt cx="6781349" cy="2396395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31B7AA2C-91EA-6B48-AC67-01CA5506BFF6}"/>
                </a:ext>
              </a:extLst>
            </p:cNvPr>
            <p:cNvSpPr/>
            <p:nvPr/>
          </p:nvSpPr>
          <p:spPr>
            <a:xfrm>
              <a:off x="0" y="3212742"/>
              <a:ext cx="6781349" cy="2396395"/>
            </a:xfrm>
            <a:prstGeom prst="rect">
              <a:avLst/>
            </a:prstGeom>
            <a:solidFill>
              <a:srgbClr val="0326A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E3B51A8B-DDC7-16C0-151C-69E366720487}"/>
                </a:ext>
              </a:extLst>
            </p:cNvPr>
            <p:cNvSpPr txBox="1"/>
            <p:nvPr/>
          </p:nvSpPr>
          <p:spPr>
            <a:xfrm>
              <a:off x="294551" y="3500653"/>
              <a:ext cx="6184998" cy="16312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它对应</a:t>
              </a: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</a:t>
              </a:r>
              <a:r>
                <a:rPr lang="en-US" altLang="zh-CN" sz="2000" baseline="30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zh-CN" altLang="en-US" sz="2000" baseline="-25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∞</a:t>
              </a: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​</a:t>
              </a:r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若映射到真空流形“包裹”了 </a:t>
              </a: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</a:t>
              </a:r>
              <a:r>
                <a:rPr lang="en-US" altLang="zh-CN" sz="2000" baseline="30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多少次。</a:t>
              </a:r>
              <a:endParaRPr lang="en-US" altLang="zh-CN" sz="2000" dirty="0">
                <a:solidFill>
                  <a:prstClr val="white">
                    <a:lumMod val="9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/>
              <a:endParaRPr lang="en-US" altLang="zh-CN" sz="2000" dirty="0">
                <a:solidFill>
                  <a:prstClr val="white">
                    <a:lumMod val="9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/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同样的，</a:t>
              </a: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无法通过连续地调整场而改变；解除这一缺陷需要无穷大的能量。类比可知，其中心也必然存在一个</a:t>
              </a:r>
              <a:r>
                <a:rPr lang="el-GR" altLang="zh-CN" sz="2000" dirty="0">
                  <a:solidFill>
                    <a:prstClr val="white">
                      <a:lumMod val="95000"/>
                    </a:prstClr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ϕ</a:t>
              </a:r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等于</a:t>
              </a: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的奇点。</a:t>
              </a:r>
            </a:p>
          </p:txBody>
        </p: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F08FC23A-7B39-1850-1259-D685281768A5}"/>
              </a:ext>
            </a:extLst>
          </p:cNvPr>
          <p:cNvSpPr txBox="1"/>
          <p:nvPr/>
        </p:nvSpPr>
        <p:spPr>
          <a:xfrm>
            <a:off x="10767488" y="6387885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kern="0" dirty="0">
                <a:solidFill>
                  <a:prstClr val="white">
                    <a:lumMod val="75000"/>
                  </a:prstClr>
                </a:solidFill>
                <a:latin typeface="Calibri"/>
                <a:ea typeface="宋体" panose="02010600030101010101" pitchFamily="2" charset="-122"/>
              </a:rPr>
              <a:t>MAY</a:t>
            </a: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22</a:t>
            </a:r>
            <a:r>
              <a:rPr kumimoji="0" lang="en-US" altLang="zh-CN" sz="1800" b="1" i="0" u="none" strike="noStrike" kern="0" cap="none" spc="0" normalizeH="0" baseline="3000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th</a:t>
            </a:r>
            <a:endParaRPr kumimoji="0" lang="zh-CN" altLang="en-US" sz="1800" b="1" i="0" u="none" strike="noStrike" kern="0" cap="none" spc="0" normalizeH="0" baseline="30000" noProof="0" dirty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7A6524EE-3D62-480E-2D03-21CEDF940F59}"/>
                  </a:ext>
                </a:extLst>
              </p:cNvPr>
              <p:cNvSpPr txBox="1"/>
              <p:nvPr/>
            </p:nvSpPr>
            <p:spPr>
              <a:xfrm>
                <a:off x="134015" y="2268884"/>
                <a:ext cx="6781349" cy="8503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𝑛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i="1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en-US" altLang="zh-CN" sz="2000" i="1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4</m:t>
                          </m:r>
                          <m:r>
                            <a:rPr lang="en-US" altLang="zh-CN" sz="2000" i="1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𝜋</m:t>
                          </m:r>
                        </m:den>
                      </m:f>
                      <m:nary>
                        <m:naryPr>
                          <m:ctrlPr>
                            <a:rPr lang="en-US" altLang="zh-CN" sz="2000" i="1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>
                          <m:r>
                            <a:rPr lang="en-US" altLang="zh-CN" sz="2000" i="1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2000" i="1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2</m:t>
                          </m:r>
                          <m:r>
                            <a:rPr lang="en-US" altLang="zh-CN" sz="2000" i="1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𝜋</m:t>
                          </m:r>
                        </m:sup>
                        <m:e>
                          <m:r>
                            <a:rPr lang="en-US" altLang="zh-CN" sz="2000" i="1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𝑑</m:t>
                          </m:r>
                          <m:r>
                            <a:rPr lang="en-US" altLang="zh-CN" sz="2000" i="1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𝜑</m:t>
                          </m:r>
                          <m:nary>
                            <m:naryPr>
                              <m:ctrlPr>
                                <a:rPr lang="en-US" altLang="zh-CN" sz="2000" i="1" dirty="0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naryPr>
                            <m:sub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𝜋</m:t>
                              </m:r>
                            </m:sup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𝑑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𝜃</m:t>
                              </m:r>
                              <m:sSup>
                                <m:sSup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𝜖</m:t>
                                  </m:r>
                                </m:e>
                                <m:sup>
                                  <m:r>
                                    <a:rPr lang="en-US" altLang="zh-CN" sz="2000" i="1" dirty="0" err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𝑎𝑏𝑐</m:t>
                                  </m:r>
                                </m:sup>
                              </m:sSup>
                              <m:acc>
                                <m:accPr>
                                  <m:chr m:val="̂"/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accPr>
                                <m:e>
                                  <m:sSup>
                                    <m:sSupPr>
                                      <m:ctrlP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𝜙</m:t>
                                      </m:r>
                                    </m:e>
                                    <m:sup>
                                      <m: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𝑎</m:t>
                                      </m:r>
                                    </m:sup>
                                  </m:sSup>
                                </m:e>
                              </m:acc>
                              <m:d>
                                <m:d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𝜕</m:t>
                                      </m:r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zh-CN" sz="2000" i="1" dirty="0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</m:ctrlPr>
                                        </m:accPr>
                                        <m:e>
                                          <m:sSup>
                                            <m:sSupPr>
                                              <m:ctrlPr>
                                                <a:rPr lang="en-US" altLang="zh-CN" sz="2000" i="1" dirty="0">
                                                  <a:latin typeface="Cambria Math" panose="02040503050406030204" pitchFamily="18" charset="0"/>
                                                  <a:ea typeface="微软雅黑" panose="020B0503020204020204" pitchFamily="34" charset="-122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sz="2000" i="1" dirty="0">
                                                  <a:latin typeface="Cambria Math" panose="02040503050406030204" pitchFamily="18" charset="0"/>
                                                  <a:ea typeface="微软雅黑" panose="020B0503020204020204" pitchFamily="34" charset="-122"/>
                                                </a:rPr>
                                                <m:t>𝜙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sz="2000" i="1" dirty="0">
                                                  <a:latin typeface="Cambria Math" panose="02040503050406030204" pitchFamily="18" charset="0"/>
                                                  <a:ea typeface="微软雅黑" panose="020B0503020204020204" pitchFamily="34" charset="-122"/>
                                                </a:rPr>
                                                <m:t>𝑏</m:t>
                                              </m:r>
                                            </m:sup>
                                          </m:sSup>
                                        </m:e>
                                      </m:acc>
                                    </m:num>
                                    <m:den>
                                      <m: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𝜕𝜃</m:t>
                                      </m:r>
                                    </m:den>
                                  </m:f>
                                </m:e>
                              </m:d>
                              <m:d>
                                <m:d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𝜕</m:t>
                                      </m:r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zh-CN" sz="2000" i="1" dirty="0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</m:ctrlPr>
                                        </m:accPr>
                                        <m:e>
                                          <m:sSup>
                                            <m:sSupPr>
                                              <m:ctrlPr>
                                                <a:rPr lang="en-US" altLang="zh-CN" sz="2000" i="1" dirty="0">
                                                  <a:latin typeface="Cambria Math" panose="02040503050406030204" pitchFamily="18" charset="0"/>
                                                  <a:ea typeface="微软雅黑" panose="020B0503020204020204" pitchFamily="34" charset="-122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sz="2000" i="1" dirty="0">
                                                  <a:latin typeface="Cambria Math" panose="02040503050406030204" pitchFamily="18" charset="0"/>
                                                  <a:ea typeface="微软雅黑" panose="020B0503020204020204" pitchFamily="34" charset="-122"/>
                                                </a:rPr>
                                                <m:t>𝜙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sz="2000" i="1" dirty="0">
                                                  <a:latin typeface="Cambria Math" panose="02040503050406030204" pitchFamily="18" charset="0"/>
                                                  <a:ea typeface="微软雅黑" panose="020B0503020204020204" pitchFamily="34" charset="-122"/>
                                                </a:rPr>
                                                <m:t>𝑐</m:t>
                                              </m:r>
                                            </m:sup>
                                          </m:sSup>
                                        </m:e>
                                      </m:acc>
                                    </m:num>
                                    <m:den>
                                      <m: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𝜕𝜑</m:t>
                                      </m:r>
                                    </m:den>
                                  </m:f>
                                </m:e>
                              </m:d>
                            </m:e>
                          </m:nary>
                          <m:func>
                            <m:func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 i="0" dirty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𝜃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7A6524EE-3D62-480E-2D03-21CEDF940F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015" y="2268884"/>
                <a:ext cx="6781349" cy="85036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组合 14">
            <a:extLst>
              <a:ext uri="{FF2B5EF4-FFF2-40B4-BE49-F238E27FC236}">
                <a16:creationId xmlns:a16="http://schemas.microsoft.com/office/drawing/2014/main" id="{F4F04147-6CDF-71EB-A14A-861907ED28A2}"/>
              </a:ext>
            </a:extLst>
          </p:cNvPr>
          <p:cNvGrpSpPr/>
          <p:nvPr/>
        </p:nvGrpSpPr>
        <p:grpSpPr>
          <a:xfrm>
            <a:off x="7683415" y="1331352"/>
            <a:ext cx="3816110" cy="3956048"/>
            <a:chOff x="7683415" y="1331352"/>
            <a:chExt cx="3816110" cy="3956048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71484201-1D67-EE7E-6DA7-403DA2763499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rcRect l="9198" r="15243"/>
            <a:stretch>
              <a:fillRect/>
            </a:stretch>
          </p:blipFill>
          <p:spPr>
            <a:xfrm>
              <a:off x="7683415" y="1331352"/>
              <a:ext cx="3816110" cy="3430956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1BD72E5A-BA75-BD24-3A59-85E7994DEF8B}"/>
                </a:ext>
              </a:extLst>
            </p:cNvPr>
            <p:cNvSpPr txBox="1"/>
            <p:nvPr/>
          </p:nvSpPr>
          <p:spPr>
            <a:xfrm>
              <a:off x="8353060" y="4918068"/>
              <a:ext cx="28863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defRPr/>
              </a:pP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图</a:t>
              </a: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10 monopole</a:t>
              </a: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示意图</a:t>
              </a: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(n=2) 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24" name="灯片编号占位符 4">
            <a:extLst>
              <a:ext uri="{FF2B5EF4-FFF2-40B4-BE49-F238E27FC236}">
                <a16:creationId xmlns:a16="http://schemas.microsoft.com/office/drawing/2014/main" id="{06B709E5-0342-84F3-3873-9361791196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528470"/>
            <a:ext cx="2743200" cy="365125"/>
          </a:xfrm>
        </p:spPr>
        <p:txBody>
          <a:bodyPr/>
          <a:lstStyle/>
          <a:p>
            <a:fld id="{5C5D723C-B3FE-4FE6-A7AF-4B5224CD5942}" type="slidenum">
              <a:rPr lang="zh-CN" altLang="en-US" smtClean="0"/>
              <a:t>1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4986876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B90E223-7615-A96A-E36D-4D96D90822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967486F9-3FFA-BF90-38D8-A341C5ACD220}"/>
              </a:ext>
            </a:extLst>
          </p:cNvPr>
          <p:cNvSpPr/>
          <p:nvPr/>
        </p:nvSpPr>
        <p:spPr>
          <a:xfrm>
            <a:off x="334963" y="1"/>
            <a:ext cx="895768" cy="1132114"/>
          </a:xfrm>
          <a:prstGeom prst="rect">
            <a:avLst/>
          </a:prstGeom>
          <a:solidFill>
            <a:srgbClr val="104BA4"/>
          </a:solidFill>
          <a:ln>
            <a:noFill/>
          </a:ln>
          <a:effectLst>
            <a:outerShdw blurRad="330200" algn="ct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DFC71D8-B9E8-84AE-9B28-6583F3C4A9B3}"/>
              </a:ext>
            </a:extLst>
          </p:cNvPr>
          <p:cNvSpPr txBox="1"/>
          <p:nvPr/>
        </p:nvSpPr>
        <p:spPr>
          <a:xfrm>
            <a:off x="294551" y="284064"/>
            <a:ext cx="9765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05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A661EB27-0685-1522-B05D-21CAF8F500D6}"/>
              </a:ext>
            </a:extLst>
          </p:cNvPr>
          <p:cNvGrpSpPr/>
          <p:nvPr/>
        </p:nvGrpSpPr>
        <p:grpSpPr>
          <a:xfrm>
            <a:off x="9796257" y="238208"/>
            <a:ext cx="1964493" cy="708062"/>
            <a:chOff x="4246274" y="-10895"/>
            <a:chExt cx="3940182" cy="1420161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E4BF2D37-7D3E-A197-BC01-51794F7F4ADF}"/>
                </a:ext>
              </a:extLst>
            </p:cNvPr>
            <p:cNvGrpSpPr/>
            <p:nvPr/>
          </p:nvGrpSpPr>
          <p:grpSpPr>
            <a:xfrm>
              <a:off x="4246274" y="-10895"/>
              <a:ext cx="3940181" cy="1400681"/>
              <a:chOff x="6547903" y="954561"/>
              <a:chExt cx="5069293" cy="1802069"/>
            </a:xfrm>
          </p:grpSpPr>
          <p:pic>
            <p:nvPicPr>
              <p:cNvPr id="21" name="图片 20">
                <a:extLst>
                  <a:ext uri="{FF2B5EF4-FFF2-40B4-BE49-F238E27FC236}">
                    <a16:creationId xmlns:a16="http://schemas.microsoft.com/office/drawing/2014/main" id="{A9406F02-1DC1-EBBB-793C-74035E6E0D1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6547903" y="985519"/>
                <a:ext cx="1771106" cy="1771111"/>
              </a:xfrm>
              <a:prstGeom prst="rect">
                <a:avLst/>
              </a:prstGeom>
            </p:spPr>
          </p:pic>
          <p:pic>
            <p:nvPicPr>
              <p:cNvPr id="22" name="图片 21">
                <a:extLst>
                  <a:ext uri="{FF2B5EF4-FFF2-40B4-BE49-F238E27FC236}">
                    <a16:creationId xmlns:a16="http://schemas.microsoft.com/office/drawing/2014/main" id="{515B87C7-C220-1AD5-41B2-AD173F3E5A1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8270228" y="954561"/>
                <a:ext cx="3346968" cy="1271930"/>
              </a:xfrm>
              <a:prstGeom prst="rect">
                <a:avLst/>
              </a:prstGeom>
            </p:spPr>
          </p:pic>
        </p:grp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E00A600A-E3D3-A508-675E-1BCAB7ADC2A1}"/>
                </a:ext>
              </a:extLst>
            </p:cNvPr>
            <p:cNvSpPr/>
            <p:nvPr/>
          </p:nvSpPr>
          <p:spPr>
            <a:xfrm>
              <a:off x="5622894" y="915420"/>
              <a:ext cx="2563562" cy="4938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rPr>
                <a:t>FUDAN UNIVERSITY</a:t>
              </a:r>
            </a:p>
          </p:txBody>
        </p:sp>
      </p:grpSp>
      <p:pic>
        <p:nvPicPr>
          <p:cNvPr id="23" name="图片 22">
            <a:extLst>
              <a:ext uri="{FF2B5EF4-FFF2-40B4-BE49-F238E27FC236}">
                <a16:creationId xmlns:a16="http://schemas.microsoft.com/office/drawing/2014/main" id="{4DA60116-53B9-612B-0769-D4F4C025B2D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4531" y="6390655"/>
            <a:ext cx="2744391" cy="366562"/>
          </a:xfrm>
          <a:prstGeom prst="rect">
            <a:avLst/>
          </a:prstGeom>
        </p:spPr>
      </p:pic>
      <p:sp>
        <p:nvSpPr>
          <p:cNvPr id="54" name="Rectangle 6">
            <a:extLst>
              <a:ext uri="{FF2B5EF4-FFF2-40B4-BE49-F238E27FC236}">
                <a16:creationId xmlns:a16="http://schemas.microsoft.com/office/drawing/2014/main" id="{A7724E49-177D-B0D7-1FDE-4018022E2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38F18A9-AFA8-462A-34DF-3A64E5E78065}"/>
              </a:ext>
            </a:extLst>
          </p:cNvPr>
          <p:cNvSpPr txBox="1"/>
          <p:nvPr/>
        </p:nvSpPr>
        <p:spPr>
          <a:xfrm>
            <a:off x="1388075" y="212563"/>
            <a:ext cx="40492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04BA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单极子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F8B7E1C-3A45-444C-D15D-4BD5B4FB38A8}"/>
              </a:ext>
            </a:extLst>
          </p:cNvPr>
          <p:cNvSpPr txBox="1"/>
          <p:nvPr/>
        </p:nvSpPr>
        <p:spPr>
          <a:xfrm>
            <a:off x="1388074" y="761243"/>
            <a:ext cx="3680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Monopole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阿里巴巴普惠体" panose="00020600040101010101" pitchFamily="18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6087AD2-4511-1600-7302-3B7719BBE5B0}"/>
              </a:ext>
            </a:extLst>
          </p:cNvPr>
          <p:cNvSpPr txBox="1"/>
          <p:nvPr/>
        </p:nvSpPr>
        <p:spPr>
          <a:xfrm>
            <a:off x="10767488" y="6387885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kern="0" dirty="0">
                <a:solidFill>
                  <a:prstClr val="white">
                    <a:lumMod val="75000"/>
                  </a:prstClr>
                </a:solidFill>
                <a:latin typeface="Calibri"/>
                <a:ea typeface="宋体" panose="02010600030101010101" pitchFamily="2" charset="-122"/>
              </a:rPr>
              <a:t>MAY</a:t>
            </a: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22</a:t>
            </a:r>
            <a:r>
              <a:rPr kumimoji="0" lang="en-US" altLang="zh-CN" sz="1800" b="1" i="0" u="none" strike="noStrike" kern="0" cap="none" spc="0" normalizeH="0" baseline="3000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th</a:t>
            </a:r>
            <a:endParaRPr kumimoji="0" lang="zh-CN" altLang="en-US" sz="1800" b="1" i="0" u="none" strike="noStrike" kern="0" cap="none" spc="0" normalizeH="0" baseline="30000" noProof="0" dirty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20825C69-F2C8-82C7-11DD-EF3CC1631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980528"/>
              </p:ext>
            </p:extLst>
          </p:nvPr>
        </p:nvGraphicFramePr>
        <p:xfrm>
          <a:off x="5664201" y="1641559"/>
          <a:ext cx="527526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8" imgW="2692080" imgH="279360" progId="Equation.DSMT4">
                  <p:embed/>
                </p:oleObj>
              </mc:Choice>
              <mc:Fallback>
                <p:oleObj name="Equation" r:id="rId8" imgW="2692080" imgH="27936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244016E6-CC30-DFB4-2B27-C3DB00344E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64201" y="1641559"/>
                        <a:ext cx="5275263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箭头: 右 16">
            <a:extLst>
              <a:ext uri="{FF2B5EF4-FFF2-40B4-BE49-F238E27FC236}">
                <a16:creationId xmlns:a16="http://schemas.microsoft.com/office/drawing/2014/main" id="{AF10D1C7-0D3C-B5F5-EFDF-4FF077ADAA45}"/>
              </a:ext>
            </a:extLst>
          </p:cNvPr>
          <p:cNvSpPr/>
          <p:nvPr/>
        </p:nvSpPr>
        <p:spPr>
          <a:xfrm>
            <a:off x="4314249" y="1686176"/>
            <a:ext cx="978408" cy="484632"/>
          </a:xfrm>
          <a:prstGeom prst="rightArrow">
            <a:avLst/>
          </a:prstGeom>
          <a:solidFill>
            <a:srgbClr val="0326A0"/>
          </a:solidFill>
          <a:ln>
            <a:solidFill>
              <a:srgbClr val="0326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6990596D-6F3A-7C3D-B3D5-E64A990CCB63}"/>
              </a:ext>
            </a:extLst>
          </p:cNvPr>
          <p:cNvGrpSpPr/>
          <p:nvPr/>
        </p:nvGrpSpPr>
        <p:grpSpPr>
          <a:xfrm>
            <a:off x="1388074" y="1346018"/>
            <a:ext cx="2438400" cy="831712"/>
            <a:chOff x="1388074" y="1346018"/>
            <a:chExt cx="2438400" cy="831712"/>
          </a:xfrm>
        </p:grpSpPr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244016E6-CC30-DFB4-2B27-C3DB00344E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0326672"/>
                </p:ext>
              </p:extLst>
            </p:nvPr>
          </p:nvGraphicFramePr>
          <p:xfrm>
            <a:off x="1388074" y="1679255"/>
            <a:ext cx="2438400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" name="Equation" r:id="rId10" imgW="1244520" imgH="253800" progId="Equation.DSMT4">
                    <p:embed/>
                  </p:oleObj>
                </mc:Choice>
                <mc:Fallback>
                  <p:oleObj name="Equation" r:id="rId10" imgW="1244520" imgH="25380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30253ED3-CE83-F7D2-03FD-C510BC4DA27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388074" y="1679255"/>
                          <a:ext cx="2438400" cy="498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C49E8159-C7BE-F1D8-2E85-8D8F679A51E5}"/>
                </a:ext>
              </a:extLst>
            </p:cNvPr>
            <p:cNvSpPr txBox="1"/>
            <p:nvPr/>
          </p:nvSpPr>
          <p:spPr>
            <a:xfrm>
              <a:off x="2500843" y="1346018"/>
              <a:ext cx="727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联通</a:t>
              </a:r>
            </a:p>
          </p:txBody>
        </p:sp>
      </p:grp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933B8F61-ADC6-40E2-6667-B8D7356D4BF8}"/>
              </a:ext>
            </a:extLst>
          </p:cNvPr>
          <p:cNvCxnSpPr>
            <a:cxnSpLocks/>
          </p:cNvCxnSpPr>
          <p:nvPr/>
        </p:nvCxnSpPr>
        <p:spPr>
          <a:xfrm>
            <a:off x="662787" y="2522271"/>
            <a:ext cx="11028032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ED78B7D1-4DC3-7C8C-2B83-BD4F748027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702559"/>
              </p:ext>
            </p:extLst>
          </p:nvPr>
        </p:nvGraphicFramePr>
        <p:xfrm>
          <a:off x="5216188" y="4693078"/>
          <a:ext cx="146843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2" imgW="749160" imgH="279360" progId="Equation.DSMT4">
                  <p:embed/>
                </p:oleObj>
              </mc:Choice>
              <mc:Fallback>
                <p:oleObj name="Equation" r:id="rId12" imgW="749160" imgH="27936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244016E6-CC30-DFB4-2B27-C3DB00344E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16188" y="4693078"/>
                        <a:ext cx="1468437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表格 32">
            <a:extLst>
              <a:ext uri="{FF2B5EF4-FFF2-40B4-BE49-F238E27FC236}">
                <a16:creationId xmlns:a16="http://schemas.microsoft.com/office/drawing/2014/main" id="{C061B9C6-D4AB-41E9-CCC5-61F1C3B3D4C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1751106"/>
              </p:ext>
            </p:extLst>
          </p:nvPr>
        </p:nvGraphicFramePr>
        <p:xfrm>
          <a:off x="1437108" y="2966837"/>
          <a:ext cx="9026598" cy="14465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72857">
                  <a:extLst>
                    <a:ext uri="{9D8B030D-6E8A-4147-A177-3AD203B41FA5}">
                      <a16:colId xmlns:a16="http://schemas.microsoft.com/office/drawing/2014/main" val="4254093730"/>
                    </a:ext>
                  </a:extLst>
                </a:gridCol>
                <a:gridCol w="2272857">
                  <a:extLst>
                    <a:ext uri="{9D8B030D-6E8A-4147-A177-3AD203B41FA5}">
                      <a16:colId xmlns:a16="http://schemas.microsoft.com/office/drawing/2014/main" val="649291410"/>
                    </a:ext>
                  </a:extLst>
                </a:gridCol>
                <a:gridCol w="2272857">
                  <a:extLst>
                    <a:ext uri="{9D8B030D-6E8A-4147-A177-3AD203B41FA5}">
                      <a16:colId xmlns:a16="http://schemas.microsoft.com/office/drawing/2014/main" val="3083203887"/>
                    </a:ext>
                  </a:extLst>
                </a:gridCol>
                <a:gridCol w="2208027">
                  <a:extLst>
                    <a:ext uri="{9D8B030D-6E8A-4147-A177-3AD203B41FA5}">
                      <a16:colId xmlns:a16="http://schemas.microsoft.com/office/drawing/2014/main" val="565961077"/>
                    </a:ext>
                  </a:extLst>
                </a:gridCol>
              </a:tblGrid>
              <a:tr h="374049">
                <a:tc>
                  <a:txBody>
                    <a:bodyPr/>
                    <a:lstStyle/>
                    <a:p>
                      <a:pPr algn="ctr" fontAlgn="t">
                        <a:lnSpc>
                          <a:spcPts val="1650"/>
                        </a:lnSpc>
                        <a:buNone/>
                      </a:pPr>
                      <a:r>
                        <a:rPr lang="zh-CN" altLang="en-US" b="1" dirty="0">
                          <a:effectLst/>
                          <a:latin typeface="inherit"/>
                        </a:rPr>
                        <a:t>同伦群</a:t>
                      </a:r>
                    </a:p>
                  </a:txBody>
                  <a:tcPr marL="63500" marR="63500" marT="63500" marB="63500"/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ts val="1650"/>
                        </a:lnSpc>
                        <a:buNone/>
                      </a:pPr>
                      <a:r>
                        <a:rPr lang="zh-CN" altLang="en-US" b="1">
                          <a:effectLst/>
                          <a:latin typeface="inherit"/>
                        </a:rPr>
                        <a:t>探针</a:t>
                      </a:r>
                    </a:p>
                  </a:txBody>
                  <a:tcPr marL="63500" marR="63500" marT="63500" marB="63500"/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ts val="1650"/>
                        </a:lnSpc>
                        <a:buNone/>
                      </a:pPr>
                      <a:r>
                        <a:rPr lang="zh-CN" altLang="en-US" b="1" dirty="0">
                          <a:effectLst/>
                          <a:latin typeface="inherit"/>
                        </a:rPr>
                        <a:t>探测目标</a:t>
                      </a:r>
                    </a:p>
                  </a:txBody>
                  <a:tcPr marL="63500" marR="63500" marT="63500" marB="63500"/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ts val="1650"/>
                        </a:lnSpc>
                        <a:buNone/>
                      </a:pPr>
                      <a:r>
                        <a:rPr lang="zh-CN" altLang="en-US" b="1">
                          <a:effectLst/>
                          <a:latin typeface="inherit"/>
                        </a:rPr>
                        <a:t>物理缺陷</a:t>
                      </a:r>
                    </a:p>
                  </a:txBody>
                  <a:tcPr marL="63500" marR="63500" marT="63500" marB="63500"/>
                </a:tc>
                <a:extLst>
                  <a:ext uri="{0D108BD9-81ED-4DB2-BD59-A6C34878D82A}">
                    <a16:rowId xmlns:a16="http://schemas.microsoft.com/office/drawing/2014/main" val="1326275955"/>
                  </a:ext>
                </a:extLst>
              </a:tr>
              <a:tr h="347637">
                <a:tc>
                  <a:txBody>
                    <a:bodyPr/>
                    <a:lstStyle/>
                    <a:p>
                      <a:pPr algn="ctr" fontAlgn="t">
                        <a:lnSpc>
                          <a:spcPts val="1650"/>
                        </a:lnSpc>
                        <a:buNone/>
                      </a:pPr>
                      <a:r>
                        <a:rPr lang="el-GR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π</a:t>
                      </a:r>
                      <a:r>
                        <a:rPr lang="el-GR" b="0" i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​(</a:t>
                      </a:r>
                      <a:r>
                        <a:rPr lang="en-US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b="0" i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marL="63500" marR="63500" marT="63500" marB="63500"/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ts val="1650"/>
                        </a:lnSpc>
                        <a:buNone/>
                      </a:pPr>
                      <a:r>
                        <a:rPr lang="zh-CN" altLang="en-US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点 </a:t>
                      </a:r>
                      <a:r>
                        <a:rPr lang="en-US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b="0" i="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marL="63500" marR="63500" marT="63500" marB="63500"/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ts val="1650"/>
                        </a:lnSpc>
                        <a:buNone/>
                      </a:pPr>
                      <a:r>
                        <a:rPr lang="zh-CN" altLang="en-US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连通分支</a:t>
                      </a:r>
                    </a:p>
                  </a:txBody>
                  <a:tcPr marL="63500" marR="63500" marT="63500" marB="63500"/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ts val="1650"/>
                        </a:lnSpc>
                        <a:buNone/>
                      </a:pPr>
                      <a:r>
                        <a:rPr lang="zh-CN" altLang="en-US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畴壁</a:t>
                      </a:r>
                      <a:endParaRPr lang="en-US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/>
                </a:tc>
                <a:extLst>
                  <a:ext uri="{0D108BD9-81ED-4DB2-BD59-A6C34878D82A}">
                    <a16:rowId xmlns:a16="http://schemas.microsoft.com/office/drawing/2014/main" val="871121541"/>
                  </a:ext>
                </a:extLst>
              </a:tr>
              <a:tr h="330557">
                <a:tc>
                  <a:txBody>
                    <a:bodyPr/>
                    <a:lstStyle/>
                    <a:p>
                      <a:pPr algn="ctr" fontAlgn="t">
                        <a:lnSpc>
                          <a:spcPts val="1650"/>
                        </a:lnSpc>
                        <a:buNone/>
                      </a:pPr>
                      <a:r>
                        <a:rPr lang="el-GR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π</a:t>
                      </a:r>
                      <a:r>
                        <a:rPr lang="el-GR" b="0" i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​(</a:t>
                      </a:r>
                      <a:r>
                        <a:rPr lang="en-US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b="0" i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marL="63500" marR="63500" marT="63500" marB="63500"/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ts val="1650"/>
                        </a:lnSpc>
                        <a:buNone/>
                      </a:pPr>
                      <a:r>
                        <a:rPr lang="zh-CN" altLang="en-US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闭合环路 </a:t>
                      </a:r>
                      <a:r>
                        <a:rPr lang="en-US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b="0" i="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marL="63500" marR="63500" marT="63500" marB="63500"/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ts val="1650"/>
                        </a:lnSpc>
                        <a:buNone/>
                      </a:pPr>
                      <a:r>
                        <a:rPr lang="zh-CN" altLang="en-US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一维洞</a:t>
                      </a:r>
                      <a:r>
                        <a:rPr lang="en-US" altLang="zh-CN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zh-CN" altLang="en-US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隧道</a:t>
                      </a:r>
                    </a:p>
                  </a:txBody>
                  <a:tcPr marL="63500" marR="63500" marT="63500" marB="63500"/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ts val="1650"/>
                        </a:lnSpc>
                        <a:buNone/>
                      </a:pPr>
                      <a:r>
                        <a:rPr lang="zh-CN" altLang="en-US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涡旋线、弦</a:t>
                      </a:r>
                      <a:endParaRPr lang="en-US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/>
                </a:tc>
                <a:extLst>
                  <a:ext uri="{0D108BD9-81ED-4DB2-BD59-A6C34878D82A}">
                    <a16:rowId xmlns:a16="http://schemas.microsoft.com/office/drawing/2014/main" val="3086012578"/>
                  </a:ext>
                </a:extLst>
              </a:tr>
              <a:tr h="347637">
                <a:tc>
                  <a:txBody>
                    <a:bodyPr/>
                    <a:lstStyle/>
                    <a:p>
                      <a:pPr algn="ctr" fontAlgn="t">
                        <a:lnSpc>
                          <a:spcPts val="1650"/>
                        </a:lnSpc>
                        <a:buNone/>
                      </a:pPr>
                      <a:r>
                        <a:rPr lang="el-GR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π</a:t>
                      </a:r>
                      <a:r>
                        <a:rPr lang="el-GR" b="0" i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​(</a:t>
                      </a:r>
                      <a:r>
                        <a:rPr lang="en-US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b="0" i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marL="63500" marR="63500" marT="63500" marB="63500"/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ts val="1650"/>
                        </a:lnSpc>
                        <a:buNone/>
                      </a:pPr>
                      <a:r>
                        <a:rPr lang="zh-CN" altLang="en-US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二维球面 </a:t>
                      </a:r>
                      <a:r>
                        <a:rPr lang="en-US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b="0" i="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marL="63500" marR="63500" marT="63500" marB="63500"/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ts val="1650"/>
                        </a:lnSpc>
                        <a:buNone/>
                      </a:pPr>
                      <a:r>
                        <a:rPr lang="zh-CN" altLang="en-US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二维腔</a:t>
                      </a:r>
                      <a:r>
                        <a:rPr lang="en-US" altLang="zh-CN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zh-CN" altLang="en-US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泡</a:t>
                      </a:r>
                    </a:p>
                  </a:txBody>
                  <a:tcPr marL="63500" marR="63500" marT="63500" marB="63500"/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ts val="1650"/>
                        </a:lnSpc>
                        <a:buNone/>
                      </a:pPr>
                      <a:r>
                        <a:rPr lang="zh-CN" altLang="en-US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单极子</a:t>
                      </a:r>
                      <a:endParaRPr lang="en-US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/>
                </a:tc>
                <a:extLst>
                  <a:ext uri="{0D108BD9-81ED-4DB2-BD59-A6C34878D82A}">
                    <a16:rowId xmlns:a16="http://schemas.microsoft.com/office/drawing/2014/main" val="1310028359"/>
                  </a:ext>
                </a:extLst>
              </a:tr>
            </a:tbl>
          </a:graphicData>
        </a:graphic>
      </p:graphicFrame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216E8BB-7544-1D02-E701-BB1E25D6C0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528470"/>
            <a:ext cx="2743200" cy="365125"/>
          </a:xfrm>
        </p:spPr>
        <p:txBody>
          <a:bodyPr/>
          <a:lstStyle/>
          <a:p>
            <a:fld id="{5C5D723C-B3FE-4FE6-A7AF-4B5224CD5942}" type="slidenum">
              <a:rPr lang="zh-CN" altLang="en-US" smtClean="0"/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5981377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BFE6A6F-9E50-80E1-35EB-58FED4A03C6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15D4EC5D-328E-B565-832C-6D7316CEFE98}"/>
              </a:ext>
            </a:extLst>
          </p:cNvPr>
          <p:cNvSpPr/>
          <p:nvPr/>
        </p:nvSpPr>
        <p:spPr>
          <a:xfrm>
            <a:off x="334963" y="1"/>
            <a:ext cx="895768" cy="1132114"/>
          </a:xfrm>
          <a:prstGeom prst="rect">
            <a:avLst/>
          </a:prstGeom>
          <a:solidFill>
            <a:srgbClr val="104BA4"/>
          </a:solidFill>
          <a:ln>
            <a:noFill/>
          </a:ln>
          <a:effectLst>
            <a:outerShdw blurRad="330200" algn="ct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5A9D87B-86BD-9E8D-F9D4-9E58B2DB57CF}"/>
              </a:ext>
            </a:extLst>
          </p:cNvPr>
          <p:cNvSpPr txBox="1"/>
          <p:nvPr/>
        </p:nvSpPr>
        <p:spPr>
          <a:xfrm>
            <a:off x="294551" y="284064"/>
            <a:ext cx="9765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05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ABFB25E6-8635-95B1-3AD4-1A85820E2142}"/>
              </a:ext>
            </a:extLst>
          </p:cNvPr>
          <p:cNvGrpSpPr/>
          <p:nvPr/>
        </p:nvGrpSpPr>
        <p:grpSpPr>
          <a:xfrm>
            <a:off x="9796257" y="238208"/>
            <a:ext cx="1964493" cy="708062"/>
            <a:chOff x="4246274" y="-10895"/>
            <a:chExt cx="3940182" cy="1420161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05303BB4-5482-9D18-25D0-F4D657E34791}"/>
                </a:ext>
              </a:extLst>
            </p:cNvPr>
            <p:cNvGrpSpPr/>
            <p:nvPr/>
          </p:nvGrpSpPr>
          <p:grpSpPr>
            <a:xfrm>
              <a:off x="4246274" y="-10895"/>
              <a:ext cx="3940181" cy="1400681"/>
              <a:chOff x="6547903" y="954561"/>
              <a:chExt cx="5069293" cy="1802069"/>
            </a:xfrm>
          </p:grpSpPr>
          <p:pic>
            <p:nvPicPr>
              <p:cNvPr id="21" name="图片 20">
                <a:extLst>
                  <a:ext uri="{FF2B5EF4-FFF2-40B4-BE49-F238E27FC236}">
                    <a16:creationId xmlns:a16="http://schemas.microsoft.com/office/drawing/2014/main" id="{0E7550D1-3B38-2EE1-EA02-1EB22E95D9C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6547903" y="985519"/>
                <a:ext cx="1771106" cy="1771111"/>
              </a:xfrm>
              <a:prstGeom prst="rect">
                <a:avLst/>
              </a:prstGeom>
            </p:spPr>
          </p:pic>
          <p:pic>
            <p:nvPicPr>
              <p:cNvPr id="22" name="图片 21">
                <a:extLst>
                  <a:ext uri="{FF2B5EF4-FFF2-40B4-BE49-F238E27FC236}">
                    <a16:creationId xmlns:a16="http://schemas.microsoft.com/office/drawing/2014/main" id="{8A1C665B-A5ED-5E9F-267E-2599FACD07C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8270228" y="954561"/>
                <a:ext cx="3346968" cy="1271930"/>
              </a:xfrm>
              <a:prstGeom prst="rect">
                <a:avLst/>
              </a:prstGeom>
            </p:spPr>
          </p:pic>
        </p:grp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378F1655-9925-4E74-0717-C895AFC44C77}"/>
                </a:ext>
              </a:extLst>
            </p:cNvPr>
            <p:cNvSpPr/>
            <p:nvPr/>
          </p:nvSpPr>
          <p:spPr>
            <a:xfrm>
              <a:off x="5622894" y="915420"/>
              <a:ext cx="2563562" cy="4938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rPr>
                <a:t>FUDAN UNIVERSITY</a:t>
              </a:r>
            </a:p>
          </p:txBody>
        </p:sp>
      </p:grpSp>
      <p:pic>
        <p:nvPicPr>
          <p:cNvPr id="23" name="图片 22">
            <a:extLst>
              <a:ext uri="{FF2B5EF4-FFF2-40B4-BE49-F238E27FC236}">
                <a16:creationId xmlns:a16="http://schemas.microsoft.com/office/drawing/2014/main" id="{56157524-235B-D3E0-A833-33CF4580C1F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4531" y="6390655"/>
            <a:ext cx="2744391" cy="366562"/>
          </a:xfrm>
          <a:prstGeom prst="rect">
            <a:avLst/>
          </a:prstGeom>
        </p:spPr>
      </p:pic>
      <p:sp>
        <p:nvSpPr>
          <p:cNvPr id="54" name="Rectangle 6">
            <a:extLst>
              <a:ext uri="{FF2B5EF4-FFF2-40B4-BE49-F238E27FC236}">
                <a16:creationId xmlns:a16="http://schemas.microsoft.com/office/drawing/2014/main" id="{7E475846-62AF-3EC9-F5EB-6A09C6C62E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490F01F-FBA7-6E0B-7774-2CA1800F3AC2}"/>
              </a:ext>
            </a:extLst>
          </p:cNvPr>
          <p:cNvSpPr txBox="1"/>
          <p:nvPr/>
        </p:nvSpPr>
        <p:spPr>
          <a:xfrm>
            <a:off x="1388075" y="212563"/>
            <a:ext cx="40492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04BA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单极子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BCBF61E-8F2A-AC4C-0654-3F94FDFCACE0}"/>
              </a:ext>
            </a:extLst>
          </p:cNvPr>
          <p:cNvSpPr txBox="1"/>
          <p:nvPr/>
        </p:nvSpPr>
        <p:spPr>
          <a:xfrm>
            <a:off x="1388074" y="761243"/>
            <a:ext cx="3680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同伦群延展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9C64058-9632-AA4A-BD18-2CE99CA14F5F}"/>
              </a:ext>
            </a:extLst>
          </p:cNvPr>
          <p:cNvSpPr txBox="1"/>
          <p:nvPr/>
        </p:nvSpPr>
        <p:spPr>
          <a:xfrm>
            <a:off x="10767488" y="6387885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kern="0" dirty="0">
                <a:solidFill>
                  <a:prstClr val="white">
                    <a:lumMod val="75000"/>
                  </a:prstClr>
                </a:solidFill>
                <a:latin typeface="Calibri"/>
                <a:ea typeface="宋体" panose="02010600030101010101" pitchFamily="2" charset="-122"/>
              </a:rPr>
              <a:t>MAY</a:t>
            </a: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22</a:t>
            </a:r>
            <a:r>
              <a:rPr kumimoji="0" lang="en-US" altLang="zh-CN" sz="1800" b="1" i="0" u="none" strike="noStrike" kern="0" cap="none" spc="0" normalizeH="0" baseline="3000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th</a:t>
            </a:r>
            <a:endParaRPr kumimoji="0" lang="zh-CN" altLang="en-US" sz="1800" b="1" i="0" u="none" strike="noStrike" kern="0" cap="none" spc="0" normalizeH="0" baseline="30000" noProof="0" dirty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A2C0533-62EE-0F0B-9F2C-496CE2E2E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620059"/>
              </p:ext>
            </p:extLst>
          </p:nvPr>
        </p:nvGraphicFramePr>
        <p:xfrm>
          <a:off x="7065973" y="2604832"/>
          <a:ext cx="13938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8" imgW="711000" imgH="253800" progId="Equation.DSMT4">
                  <p:embed/>
                </p:oleObj>
              </mc:Choice>
              <mc:Fallback>
                <p:oleObj name="Equation" r:id="rId8" imgW="711000" imgH="2538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ED78B7D1-4DC3-7C8C-2B83-BD4F748027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65973" y="2604832"/>
                        <a:ext cx="1393825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87653C7-E563-8CA6-EE2D-2AB840F3A6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528915"/>
              </p:ext>
            </p:extLst>
          </p:nvPr>
        </p:nvGraphicFramePr>
        <p:xfrm>
          <a:off x="7065973" y="3637378"/>
          <a:ext cx="36353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0" imgW="1854000" imgH="253800" progId="Equation.DSMT4">
                  <p:embed/>
                </p:oleObj>
              </mc:Choice>
              <mc:Fallback>
                <p:oleObj name="Equation" r:id="rId10" imgW="1854000" imgH="2538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EA2C0533-62EE-0F0B-9F2C-496CE2E2E1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65973" y="3637378"/>
                        <a:ext cx="3635375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BBA634C-14C7-840F-7127-07D3DD3339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36435"/>
              </p:ext>
            </p:extLst>
          </p:nvPr>
        </p:nvGraphicFramePr>
        <p:xfrm>
          <a:off x="7065973" y="4669924"/>
          <a:ext cx="35591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2" imgW="1815840" imgH="253800" progId="Equation.DSMT4">
                  <p:embed/>
                </p:oleObj>
              </mc:Choice>
              <mc:Fallback>
                <p:oleObj name="Equation" r:id="rId12" imgW="1815840" imgH="2538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487653C7-E563-8CA6-EE2D-2AB840F3A6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65973" y="4669924"/>
                        <a:ext cx="3559175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3C9ECA6-ED37-20C4-29F1-0B61FB872E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068454"/>
              </p:ext>
            </p:extLst>
          </p:nvPr>
        </p:nvGraphicFramePr>
        <p:xfrm>
          <a:off x="3125788" y="1668463"/>
          <a:ext cx="13938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4" imgW="711000" imgH="228600" progId="Equation.DSMT4">
                  <p:embed/>
                </p:oleObj>
              </mc:Choice>
              <mc:Fallback>
                <p:oleObj name="Equation" r:id="rId14" imgW="711000" imgH="2286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EA2C0533-62EE-0F0B-9F2C-496CE2E2E1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25788" y="1668463"/>
                        <a:ext cx="13938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8DFDA435-874F-2542-465B-B0049BB29CDB}"/>
              </a:ext>
            </a:extLst>
          </p:cNvPr>
          <p:cNvGrpSpPr/>
          <p:nvPr/>
        </p:nvGrpSpPr>
        <p:grpSpPr>
          <a:xfrm>
            <a:off x="1966519" y="2366612"/>
            <a:ext cx="4233808" cy="3462981"/>
            <a:chOff x="1966519" y="2366612"/>
            <a:chExt cx="4233808" cy="3462981"/>
          </a:xfrm>
        </p:grpSpPr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74EE04D4-5AAC-A398-3B92-264EBC2C2D3F}"/>
                </a:ext>
              </a:extLst>
            </p:cNvPr>
            <p:cNvSpPr txBox="1"/>
            <p:nvPr/>
          </p:nvSpPr>
          <p:spPr>
            <a:xfrm>
              <a:off x="2768043" y="5460261"/>
              <a:ext cx="230087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defRPr/>
              </a:pP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图</a:t>
              </a: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11 </a:t>
              </a: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环面真空流形</a:t>
              </a:r>
            </a:p>
          </p:txBody>
        </p:sp>
        <p:pic>
          <p:nvPicPr>
            <p:cNvPr id="7170" name="Picture 2">
              <a:extLst>
                <a:ext uri="{FF2B5EF4-FFF2-40B4-BE49-F238E27FC236}">
                  <a16:creationId xmlns:a16="http://schemas.microsoft.com/office/drawing/2014/main" id="{A0D5A3C3-4DD5-3580-514E-63494938F35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0761" b="12841"/>
            <a:stretch>
              <a:fillRect/>
            </a:stretch>
          </p:blipFill>
          <p:spPr bwMode="auto">
            <a:xfrm>
              <a:off x="1966519" y="2366612"/>
              <a:ext cx="4233808" cy="297362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</p:grpSp>
      <p:sp>
        <p:nvSpPr>
          <p:cNvPr id="15" name="灯片编号占位符 4">
            <a:extLst>
              <a:ext uri="{FF2B5EF4-FFF2-40B4-BE49-F238E27FC236}">
                <a16:creationId xmlns:a16="http://schemas.microsoft.com/office/drawing/2014/main" id="{63AAA99D-450D-1F37-1D1D-70564BA10B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528470"/>
            <a:ext cx="2743200" cy="365125"/>
          </a:xfrm>
        </p:spPr>
        <p:txBody>
          <a:bodyPr/>
          <a:lstStyle/>
          <a:p>
            <a:fld id="{5C5D723C-B3FE-4FE6-A7AF-4B5224CD5942}" type="slidenum">
              <a:rPr lang="zh-CN" altLang="en-US" smtClean="0"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5462033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CE049D6-1FB0-6548-5297-79B6589E359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67CD9525-13B9-CC7E-1660-B596AD3DDEC7}"/>
              </a:ext>
            </a:extLst>
          </p:cNvPr>
          <p:cNvSpPr/>
          <p:nvPr/>
        </p:nvSpPr>
        <p:spPr>
          <a:xfrm>
            <a:off x="334963" y="1"/>
            <a:ext cx="895768" cy="1132114"/>
          </a:xfrm>
          <a:prstGeom prst="rect">
            <a:avLst/>
          </a:prstGeom>
          <a:solidFill>
            <a:srgbClr val="104BA4"/>
          </a:solidFill>
          <a:ln>
            <a:noFill/>
          </a:ln>
          <a:effectLst>
            <a:outerShdw blurRad="330200" algn="ct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A53755C-90B1-F95B-C40B-6E50BF5C7D2B}"/>
              </a:ext>
            </a:extLst>
          </p:cNvPr>
          <p:cNvSpPr txBox="1"/>
          <p:nvPr/>
        </p:nvSpPr>
        <p:spPr>
          <a:xfrm>
            <a:off x="294551" y="284064"/>
            <a:ext cx="9765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06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6387239E-D96B-5CCE-DC1A-1640E06ABFC9}"/>
              </a:ext>
            </a:extLst>
          </p:cNvPr>
          <p:cNvGrpSpPr/>
          <p:nvPr/>
        </p:nvGrpSpPr>
        <p:grpSpPr>
          <a:xfrm>
            <a:off x="9796257" y="238208"/>
            <a:ext cx="1964493" cy="708062"/>
            <a:chOff x="4246274" y="-10895"/>
            <a:chExt cx="3940182" cy="1420161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01105C37-8601-B8A9-371C-4F2BE012AC24}"/>
                </a:ext>
              </a:extLst>
            </p:cNvPr>
            <p:cNvGrpSpPr/>
            <p:nvPr/>
          </p:nvGrpSpPr>
          <p:grpSpPr>
            <a:xfrm>
              <a:off x="4246274" y="-10895"/>
              <a:ext cx="3940181" cy="1400681"/>
              <a:chOff x="6547903" y="954561"/>
              <a:chExt cx="5069293" cy="1802069"/>
            </a:xfrm>
          </p:grpSpPr>
          <p:pic>
            <p:nvPicPr>
              <p:cNvPr id="21" name="图片 20">
                <a:extLst>
                  <a:ext uri="{FF2B5EF4-FFF2-40B4-BE49-F238E27FC236}">
                    <a16:creationId xmlns:a16="http://schemas.microsoft.com/office/drawing/2014/main" id="{0827FAC6-A62A-E913-6089-1B72A1B5BE9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6547903" y="985519"/>
                <a:ext cx="1771106" cy="1771111"/>
              </a:xfrm>
              <a:prstGeom prst="rect">
                <a:avLst/>
              </a:prstGeom>
            </p:spPr>
          </p:pic>
          <p:pic>
            <p:nvPicPr>
              <p:cNvPr id="22" name="图片 21">
                <a:extLst>
                  <a:ext uri="{FF2B5EF4-FFF2-40B4-BE49-F238E27FC236}">
                    <a16:creationId xmlns:a16="http://schemas.microsoft.com/office/drawing/2014/main" id="{5C64C59C-A0D2-C86A-1F95-5145120ACCB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8270228" y="954561"/>
                <a:ext cx="3346968" cy="1271930"/>
              </a:xfrm>
              <a:prstGeom prst="rect">
                <a:avLst/>
              </a:prstGeom>
            </p:spPr>
          </p:pic>
        </p:grp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D1CA2FAF-59B6-10BC-0342-3E46E15FA027}"/>
                </a:ext>
              </a:extLst>
            </p:cNvPr>
            <p:cNvSpPr/>
            <p:nvPr/>
          </p:nvSpPr>
          <p:spPr>
            <a:xfrm>
              <a:off x="5622894" y="915420"/>
              <a:ext cx="2563562" cy="4938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rPr>
                <a:t>FUDAN UNIVERSITY</a:t>
              </a:r>
            </a:p>
          </p:txBody>
        </p:sp>
      </p:grpSp>
      <p:pic>
        <p:nvPicPr>
          <p:cNvPr id="23" name="图片 22">
            <a:extLst>
              <a:ext uri="{FF2B5EF4-FFF2-40B4-BE49-F238E27FC236}">
                <a16:creationId xmlns:a16="http://schemas.microsoft.com/office/drawing/2014/main" id="{E0FEDA2C-5772-6B51-350A-A6BBBDD01FF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4531" y="6390655"/>
            <a:ext cx="2744391" cy="366562"/>
          </a:xfrm>
          <a:prstGeom prst="rect">
            <a:avLst/>
          </a:prstGeom>
        </p:spPr>
      </p:pic>
      <p:sp>
        <p:nvSpPr>
          <p:cNvPr id="54" name="Rectangle 6">
            <a:extLst>
              <a:ext uri="{FF2B5EF4-FFF2-40B4-BE49-F238E27FC236}">
                <a16:creationId xmlns:a16="http://schemas.microsoft.com/office/drawing/2014/main" id="{19DBCD68-28F1-1025-EBDD-622DFAA391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FDFA84A-3A42-C918-B799-0991C40AE2D8}"/>
              </a:ext>
            </a:extLst>
          </p:cNvPr>
          <p:cNvSpPr txBox="1"/>
          <p:nvPr/>
        </p:nvSpPr>
        <p:spPr>
          <a:xfrm>
            <a:off x="1388075" y="212563"/>
            <a:ext cx="40492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04BA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总结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307CE43-5D87-521D-A333-3E571E0EC0A3}"/>
              </a:ext>
            </a:extLst>
          </p:cNvPr>
          <p:cNvSpPr txBox="1"/>
          <p:nvPr/>
        </p:nvSpPr>
        <p:spPr>
          <a:xfrm>
            <a:off x="1388074" y="761243"/>
            <a:ext cx="3680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如何分类一个孤子？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2B1CB9D-717B-B51A-A768-DA9B18C3CB52}"/>
              </a:ext>
            </a:extLst>
          </p:cNvPr>
          <p:cNvSpPr txBox="1"/>
          <p:nvPr/>
        </p:nvSpPr>
        <p:spPr>
          <a:xfrm>
            <a:off x="10767488" y="6387885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kern="0" dirty="0">
                <a:solidFill>
                  <a:prstClr val="white">
                    <a:lumMod val="75000"/>
                  </a:prstClr>
                </a:solidFill>
                <a:latin typeface="Calibri"/>
                <a:ea typeface="宋体" panose="02010600030101010101" pitchFamily="2" charset="-122"/>
              </a:rPr>
              <a:t>MAY</a:t>
            </a: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22</a:t>
            </a:r>
            <a:r>
              <a:rPr kumimoji="0" lang="en-US" altLang="zh-CN" sz="1800" b="1" i="0" u="none" strike="noStrike" kern="0" cap="none" spc="0" normalizeH="0" baseline="3000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th</a:t>
            </a:r>
            <a:endParaRPr kumimoji="0" lang="zh-CN" altLang="en-US" sz="1800" b="1" i="0" u="none" strike="noStrike" kern="0" cap="none" spc="0" normalizeH="0" baseline="30000" noProof="0" dirty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A1F85960-7C45-5311-94E9-20B01942706C}"/>
              </a:ext>
            </a:extLst>
          </p:cNvPr>
          <p:cNvGrpSpPr/>
          <p:nvPr/>
        </p:nvGrpSpPr>
        <p:grpSpPr>
          <a:xfrm>
            <a:off x="1271142" y="1408111"/>
            <a:ext cx="10100557" cy="2862322"/>
            <a:chOff x="1271142" y="1408111"/>
            <a:chExt cx="10100557" cy="2862322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FBB28088-051A-804C-379A-4EC13EF627ED}"/>
                </a:ext>
              </a:extLst>
            </p:cNvPr>
            <p:cNvSpPr txBox="1"/>
            <p:nvPr/>
          </p:nvSpPr>
          <p:spPr>
            <a:xfrm>
              <a:off x="1271142" y="1408111"/>
              <a:ext cx="10100557" cy="28623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、分析该物理系统的拉格朗日量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L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与对称性破缺模式，分析确定真空流型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M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；</a:t>
              </a:r>
              <a:endPara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/>
              <a:endPara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/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、利用各同伦群作用在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M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上，使                 ；</a:t>
              </a:r>
              <a:endPara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/>
              <a:endPara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/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、若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为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则该孤子可分类为面缺陷，如壁畴；</a:t>
              </a:r>
              <a:endPara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/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若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为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则该孤子可分类为线缺陷，如涡旋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/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弦；</a:t>
              </a:r>
              <a:endPara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/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若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为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则该孤子可分类为点缺陷，如单极子。</a:t>
              </a:r>
              <a:endPara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/>
              <a:endPara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/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、验证是否满足“能量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/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作用量有限”。</a:t>
              </a:r>
              <a:endPara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96E412BE-7E7E-A053-3D71-6F4BE965B5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9377457"/>
                </p:ext>
              </p:extLst>
            </p:nvPr>
          </p:nvGraphicFramePr>
          <p:xfrm>
            <a:off x="5100633" y="2049484"/>
            <a:ext cx="122078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" name="Equation" r:id="rId8" imgW="723600" imgH="253800" progId="Equation.DSMT4">
                    <p:embed/>
                  </p:oleObj>
                </mc:Choice>
                <mc:Fallback>
                  <p:oleObj name="Equation" r:id="rId8" imgW="7236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100633" y="2049484"/>
                          <a:ext cx="1220787" cy="428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29A6A8B3-5762-D5AE-5A83-BA894EA9669C}"/>
              </a:ext>
            </a:extLst>
          </p:cNvPr>
          <p:cNvSpPr txBox="1"/>
          <p:nvPr/>
        </p:nvSpPr>
        <p:spPr>
          <a:xfrm>
            <a:off x="1271142" y="4812652"/>
            <a:ext cx="85251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然而在三维空间中，而对于纯标量场而言，稳定的有限能量静态孤子并不存在。这一点将在后续报告中由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errick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理展现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57C1FA1-9664-57D4-B65C-D68CCC2D41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528470"/>
            <a:ext cx="2743200" cy="365125"/>
          </a:xfrm>
        </p:spPr>
        <p:txBody>
          <a:bodyPr/>
          <a:lstStyle/>
          <a:p>
            <a:fld id="{5C5D723C-B3FE-4FE6-A7AF-4B5224CD5942}" type="slidenum">
              <a:rPr lang="zh-CN" altLang="en-US" smtClean="0"/>
              <a:t>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3821240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500281A-74FE-971F-9FB0-BDF8EB2AFEF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25802F66-D5AD-261F-0271-F235A5CB1E78}"/>
              </a:ext>
            </a:extLst>
          </p:cNvPr>
          <p:cNvSpPr/>
          <p:nvPr/>
        </p:nvSpPr>
        <p:spPr>
          <a:xfrm>
            <a:off x="334963" y="1"/>
            <a:ext cx="895768" cy="1132114"/>
          </a:xfrm>
          <a:prstGeom prst="rect">
            <a:avLst/>
          </a:prstGeom>
          <a:solidFill>
            <a:srgbClr val="104BA4"/>
          </a:solidFill>
          <a:ln>
            <a:noFill/>
          </a:ln>
          <a:effectLst>
            <a:outerShdw blurRad="330200" algn="ct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C175FEE-EF4B-14B1-7170-37FA2E34FA54}"/>
              </a:ext>
            </a:extLst>
          </p:cNvPr>
          <p:cNvSpPr txBox="1"/>
          <p:nvPr/>
        </p:nvSpPr>
        <p:spPr>
          <a:xfrm>
            <a:off x="294551" y="284064"/>
            <a:ext cx="9765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01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0497338-DED2-97A4-2D8B-6897E844B82F}"/>
              </a:ext>
            </a:extLst>
          </p:cNvPr>
          <p:cNvSpPr txBox="1"/>
          <p:nvPr/>
        </p:nvSpPr>
        <p:spPr>
          <a:xfrm>
            <a:off x="1388074" y="212563"/>
            <a:ext cx="65715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200" dirty="0">
                <a:solidFill>
                  <a:srgbClr val="104BA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学习目标</a:t>
            </a:r>
            <a:endParaRPr kumimoji="0" lang="zh-CN" altLang="en-US" sz="3200" b="0" i="0" u="none" strike="noStrike" kern="1200" cap="none" spc="0" normalizeH="0" baseline="30000" noProof="0" dirty="0">
              <a:ln>
                <a:noFill/>
              </a:ln>
              <a:solidFill>
                <a:srgbClr val="104BA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阿里巴巴普惠体" panose="00020600040101010101" pitchFamily="18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759EF73C-A544-54A9-67C1-4250E3B678B2}"/>
              </a:ext>
            </a:extLst>
          </p:cNvPr>
          <p:cNvSpPr txBox="1"/>
          <p:nvPr/>
        </p:nvSpPr>
        <p:spPr>
          <a:xfrm>
            <a:off x="1443476" y="767358"/>
            <a:ext cx="4255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prstClr val="white">
                    <a:lumMod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6ADD9F0D-1623-2FD0-CF48-0DA29F1ABDC0}"/>
              </a:ext>
            </a:extLst>
          </p:cNvPr>
          <p:cNvGrpSpPr/>
          <p:nvPr/>
        </p:nvGrpSpPr>
        <p:grpSpPr>
          <a:xfrm>
            <a:off x="9796257" y="238208"/>
            <a:ext cx="1964493" cy="708062"/>
            <a:chOff x="4246274" y="-10895"/>
            <a:chExt cx="3940182" cy="1420161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97AC94F4-4859-4E85-C942-9EFD95600924}"/>
                </a:ext>
              </a:extLst>
            </p:cNvPr>
            <p:cNvGrpSpPr/>
            <p:nvPr/>
          </p:nvGrpSpPr>
          <p:grpSpPr>
            <a:xfrm>
              <a:off x="4246274" y="-10895"/>
              <a:ext cx="3940181" cy="1400681"/>
              <a:chOff x="6547903" y="954561"/>
              <a:chExt cx="5069293" cy="1802069"/>
            </a:xfrm>
          </p:grpSpPr>
          <p:pic>
            <p:nvPicPr>
              <p:cNvPr id="21" name="图片 20">
                <a:extLst>
                  <a:ext uri="{FF2B5EF4-FFF2-40B4-BE49-F238E27FC236}">
                    <a16:creationId xmlns:a16="http://schemas.microsoft.com/office/drawing/2014/main" id="{C0DA9E88-5A91-7481-4BA6-FE9FE37A1B2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6547903" y="985519"/>
                <a:ext cx="1771106" cy="1771111"/>
              </a:xfrm>
              <a:prstGeom prst="rect">
                <a:avLst/>
              </a:prstGeom>
            </p:spPr>
          </p:pic>
          <p:pic>
            <p:nvPicPr>
              <p:cNvPr id="22" name="图片 21">
                <a:extLst>
                  <a:ext uri="{FF2B5EF4-FFF2-40B4-BE49-F238E27FC236}">
                    <a16:creationId xmlns:a16="http://schemas.microsoft.com/office/drawing/2014/main" id="{DE53E3A5-B5D7-9C3D-F10E-45C0186121B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8270228" y="954561"/>
                <a:ext cx="3346968" cy="1271930"/>
              </a:xfrm>
              <a:prstGeom prst="rect">
                <a:avLst/>
              </a:prstGeom>
            </p:spPr>
          </p:pic>
        </p:grp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385D4B0C-4894-2D94-48C3-F9B953FE6ADB}"/>
                </a:ext>
              </a:extLst>
            </p:cNvPr>
            <p:cNvSpPr/>
            <p:nvPr/>
          </p:nvSpPr>
          <p:spPr>
            <a:xfrm>
              <a:off x="5622894" y="915420"/>
              <a:ext cx="2563562" cy="4938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rPr>
                <a:t>FUDAN UNIVERSITY</a:t>
              </a:r>
            </a:p>
          </p:txBody>
        </p:sp>
      </p:grpSp>
      <p:sp>
        <p:nvSpPr>
          <p:cNvPr id="54" name="Rectangle 6">
            <a:extLst>
              <a:ext uri="{FF2B5EF4-FFF2-40B4-BE49-F238E27FC236}">
                <a16:creationId xmlns:a16="http://schemas.microsoft.com/office/drawing/2014/main" id="{3C249D6A-A192-6A13-DC80-41EA245FA5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8">
            <a:extLst>
              <a:ext uri="{FF2B5EF4-FFF2-40B4-BE49-F238E27FC236}">
                <a16:creationId xmlns:a16="http://schemas.microsoft.com/office/drawing/2014/main" id="{AACD3640-2C14-FA3D-A037-6D777552C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0911" y="61258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C0BAD93A-2AE6-6687-F5E8-AEE36B27AE6B}"/>
              </a:ext>
            </a:extLst>
          </p:cNvPr>
          <p:cNvGrpSpPr/>
          <p:nvPr/>
        </p:nvGrpSpPr>
        <p:grpSpPr>
          <a:xfrm>
            <a:off x="696564" y="1382132"/>
            <a:ext cx="4312987" cy="4312987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0" name="同心圆 28">
              <a:extLst>
                <a:ext uri="{FF2B5EF4-FFF2-40B4-BE49-F238E27FC236}">
                  <a16:creationId xmlns:a16="http://schemas.microsoft.com/office/drawing/2014/main" id="{CEF58556-7978-E7FF-EEBD-2CC047EC8117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685800">
                <a:defRPr/>
              </a:pPr>
              <a:endParaRPr lang="zh-CN" altLang="en-US" sz="1350" kern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7DD804CE-CC42-39A8-44B8-F470FF730915}"/>
                </a:ext>
              </a:extLst>
            </p:cNvPr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685800">
                <a:defRPr/>
              </a:pPr>
              <a:endParaRPr lang="zh-CN" altLang="en-US" sz="1350" kern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2B740F48-C7D8-CA57-F49F-D806281D009A}"/>
              </a:ext>
            </a:extLst>
          </p:cNvPr>
          <p:cNvGrpSpPr/>
          <p:nvPr/>
        </p:nvGrpSpPr>
        <p:grpSpPr>
          <a:xfrm>
            <a:off x="3906659" y="1384135"/>
            <a:ext cx="945378" cy="945378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9" name="同心圆 26">
              <a:extLst>
                <a:ext uri="{FF2B5EF4-FFF2-40B4-BE49-F238E27FC236}">
                  <a16:creationId xmlns:a16="http://schemas.microsoft.com/office/drawing/2014/main" id="{5683AA6D-8843-2E73-7C89-7588F6C13D04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685800">
                <a:defRPr/>
              </a:pPr>
              <a:endParaRPr lang="zh-CN" altLang="en-US" sz="2500" b="1" kern="0">
                <a:solidFill>
                  <a:prstClr val="black">
                    <a:lumMod val="75000"/>
                    <a:lumOff val="25000"/>
                  </a:prstClr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0" name="椭圆 39">
              <a:extLst>
                <a:ext uri="{FF2B5EF4-FFF2-40B4-BE49-F238E27FC236}">
                  <a16:creationId xmlns:a16="http://schemas.microsoft.com/office/drawing/2014/main" id="{6F62291E-089F-0E6B-57D1-64AD362F70AF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685800">
                <a:defRPr/>
              </a:pPr>
              <a:r>
                <a:rPr lang="en-US" altLang="zh-CN" sz="3600" b="1" kern="0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  <a:endParaRPr lang="zh-CN" altLang="en-US" sz="3600" b="1" kern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74811A3C-2392-04C9-B722-068BE8505C3E}"/>
              </a:ext>
            </a:extLst>
          </p:cNvPr>
          <p:cNvGrpSpPr/>
          <p:nvPr/>
        </p:nvGrpSpPr>
        <p:grpSpPr>
          <a:xfrm>
            <a:off x="4682313" y="3153399"/>
            <a:ext cx="945378" cy="945378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0" name="同心圆 24">
              <a:extLst>
                <a:ext uri="{FF2B5EF4-FFF2-40B4-BE49-F238E27FC236}">
                  <a16:creationId xmlns:a16="http://schemas.microsoft.com/office/drawing/2014/main" id="{43CC13A4-E7A5-B8F9-CBA7-B7EC75FD51E3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685800">
                <a:defRPr/>
              </a:pPr>
              <a:endParaRPr lang="zh-CN" altLang="en-US" sz="2500" b="1" kern="0">
                <a:solidFill>
                  <a:prstClr val="black">
                    <a:lumMod val="75000"/>
                    <a:lumOff val="25000"/>
                  </a:prstClr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51" name="椭圆 50">
              <a:extLst>
                <a:ext uri="{FF2B5EF4-FFF2-40B4-BE49-F238E27FC236}">
                  <a16:creationId xmlns:a16="http://schemas.microsoft.com/office/drawing/2014/main" id="{3EC3175F-8832-DC7B-ECE5-EAC1708D2E6D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685800">
                <a:defRPr/>
              </a:pPr>
              <a:r>
                <a:rPr lang="en-US" altLang="zh-CN" sz="3600" b="1" kern="0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  <a:endParaRPr lang="zh-CN" altLang="en-US" sz="3600" b="1" kern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8E0981EA-AD13-79E9-F0FB-CC8CC41D6849}"/>
              </a:ext>
            </a:extLst>
          </p:cNvPr>
          <p:cNvGrpSpPr/>
          <p:nvPr/>
        </p:nvGrpSpPr>
        <p:grpSpPr>
          <a:xfrm>
            <a:off x="3970039" y="4796808"/>
            <a:ext cx="945378" cy="945378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0" name="同心圆 22">
              <a:extLst>
                <a:ext uri="{FF2B5EF4-FFF2-40B4-BE49-F238E27FC236}">
                  <a16:creationId xmlns:a16="http://schemas.microsoft.com/office/drawing/2014/main" id="{C90D5113-B566-E4A5-41E1-3F824A8591B9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685800">
                <a:defRPr/>
              </a:pPr>
              <a:endParaRPr lang="zh-CN" altLang="en-US" sz="2500" b="1" kern="0">
                <a:solidFill>
                  <a:prstClr val="black">
                    <a:lumMod val="75000"/>
                    <a:lumOff val="25000"/>
                  </a:prstClr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61" name="椭圆 60">
              <a:extLst>
                <a:ext uri="{FF2B5EF4-FFF2-40B4-BE49-F238E27FC236}">
                  <a16:creationId xmlns:a16="http://schemas.microsoft.com/office/drawing/2014/main" id="{CF9AE12B-56AC-C641-858F-3878648CC002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685800">
                <a:defRPr/>
              </a:pPr>
              <a:r>
                <a:rPr lang="en-US" altLang="zh-CN" sz="3600" b="1" kern="0" dirty="0">
                  <a:solidFill>
                    <a:prstClr val="black">
                      <a:lumMod val="75000"/>
                      <a:lumOff val="25000"/>
                    </a:prstClr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  <a:endParaRPr lang="zh-CN" altLang="en-US" sz="3600" b="1" kern="0" dirty="0">
                <a:solidFill>
                  <a:prstClr val="black">
                    <a:lumMod val="75000"/>
                    <a:lumOff val="25000"/>
                  </a:prstClr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62" name="TextBox 21">
            <a:extLst>
              <a:ext uri="{FF2B5EF4-FFF2-40B4-BE49-F238E27FC236}">
                <a16:creationId xmlns:a16="http://schemas.microsoft.com/office/drawing/2014/main" id="{A212D2F3-3085-C212-C6CF-C40C057C7F52}"/>
              </a:ext>
            </a:extLst>
          </p:cNvPr>
          <p:cNvSpPr txBox="1"/>
          <p:nvPr/>
        </p:nvSpPr>
        <p:spPr>
          <a:xfrm>
            <a:off x="4915416" y="1383675"/>
            <a:ext cx="6485888" cy="8617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2800" dirty="0">
                <a:solidFill>
                  <a:srgbClr val="303030"/>
                </a:solidFill>
                <a:latin typeface="Google Sans Text"/>
              </a:rPr>
              <a:t>定义拓扑缺陷的概念，及其与自发对称性破缺的关联</a:t>
            </a:r>
          </a:p>
        </p:txBody>
      </p:sp>
      <p:sp>
        <p:nvSpPr>
          <p:cNvPr id="63" name="TextBox 22">
            <a:extLst>
              <a:ext uri="{FF2B5EF4-FFF2-40B4-BE49-F238E27FC236}">
                <a16:creationId xmlns:a16="http://schemas.microsoft.com/office/drawing/2014/main" id="{249D8430-29CB-89B7-042C-3E96034241C9}"/>
              </a:ext>
            </a:extLst>
          </p:cNvPr>
          <p:cNvSpPr txBox="1"/>
          <p:nvPr/>
        </p:nvSpPr>
        <p:spPr>
          <a:xfrm>
            <a:off x="5695035" y="3224948"/>
            <a:ext cx="5940551" cy="110799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just" defTabSz="685800">
              <a:defRPr/>
            </a:pPr>
            <a:r>
              <a:rPr lang="zh-CN" altLang="en-US" sz="2800" dirty="0">
                <a:solidFill>
                  <a:srgbClr val="303030"/>
                </a:solidFill>
                <a:latin typeface="Google Sans Text"/>
              </a:rPr>
              <a:t>运用同伦群</a:t>
            </a:r>
            <a:r>
              <a:rPr lang="zh-CN" altLang="en-US" sz="2800" dirty="0">
                <a:solidFill>
                  <a:srgbClr val="3030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3030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₀</a:t>
            </a:r>
            <a:r>
              <a:rPr lang="zh-CN" altLang="en-US" sz="2800" dirty="0">
                <a:solidFill>
                  <a:srgbClr val="3030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dirty="0">
                <a:solidFill>
                  <a:srgbClr val="3030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₁</a:t>
            </a:r>
            <a:r>
              <a:rPr lang="zh-CN" altLang="en-US" sz="2800" dirty="0">
                <a:solidFill>
                  <a:srgbClr val="3030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dirty="0">
                <a:solidFill>
                  <a:srgbClr val="3030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₂</a:t>
            </a:r>
            <a:r>
              <a:rPr lang="zh-CN" altLang="en-US" sz="2800" dirty="0">
                <a:solidFill>
                  <a:srgbClr val="3030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800" dirty="0">
                <a:solidFill>
                  <a:srgbClr val="303030"/>
                </a:solidFill>
                <a:latin typeface="Google Sans Text"/>
              </a:rPr>
              <a:t>对不同类型的孤子进行分类</a:t>
            </a:r>
          </a:p>
          <a:p>
            <a:pPr algn="just" defTabSz="685800">
              <a:defRPr/>
            </a:pPr>
            <a:endParaRPr lang="zh-CN" altLang="en-US" sz="1600" dirty="0">
              <a:solidFill>
                <a:prstClr val="black">
                  <a:lumMod val="85000"/>
                  <a:lumOff val="15000"/>
                </a:prst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4" name="TextBox 23">
            <a:extLst>
              <a:ext uri="{FF2B5EF4-FFF2-40B4-BE49-F238E27FC236}">
                <a16:creationId xmlns:a16="http://schemas.microsoft.com/office/drawing/2014/main" id="{B11BFFAA-14C1-AE23-C555-4F3D2684C6AE}"/>
              </a:ext>
            </a:extLst>
          </p:cNvPr>
          <p:cNvSpPr txBox="1"/>
          <p:nvPr/>
        </p:nvSpPr>
        <p:spPr>
          <a:xfrm>
            <a:off x="4915416" y="4900164"/>
            <a:ext cx="6485888" cy="8617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just" defTabSz="685800">
              <a:defRPr/>
            </a:pPr>
            <a:r>
              <a:rPr lang="zh-CN" altLang="en-US" sz="2800" dirty="0">
                <a:solidFill>
                  <a:srgbClr val="303030"/>
                </a:solidFill>
                <a:latin typeface="Google Sans Text"/>
              </a:rPr>
              <a:t>阐释德里克定理，并说明稳定标量孤子为何需要满足特定条件</a:t>
            </a:r>
          </a:p>
        </p:txBody>
      </p:sp>
      <p:sp>
        <p:nvSpPr>
          <p:cNvPr id="65" name="TextBox 24">
            <a:extLst>
              <a:ext uri="{FF2B5EF4-FFF2-40B4-BE49-F238E27FC236}">
                <a16:creationId xmlns:a16="http://schemas.microsoft.com/office/drawing/2014/main" id="{C887ABC0-A557-B412-F568-4608E3C05999}"/>
              </a:ext>
            </a:extLst>
          </p:cNvPr>
          <p:cNvSpPr txBox="1"/>
          <p:nvPr/>
        </p:nvSpPr>
        <p:spPr>
          <a:xfrm>
            <a:off x="1570315" y="2168409"/>
            <a:ext cx="2557614" cy="274043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 defTabSz="685800">
              <a:lnSpc>
                <a:spcPct val="130000"/>
              </a:lnSpc>
              <a:defRPr/>
            </a:pPr>
            <a:r>
              <a:rPr lang="zh-CN" altLang="en-US" sz="72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学习目标</a:t>
            </a:r>
            <a:endParaRPr lang="en-US" altLang="zh-CN" sz="7200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10AA834-97E4-66EB-6E1E-2275C25FCA9B}"/>
              </a:ext>
            </a:extLst>
          </p:cNvPr>
          <p:cNvSpPr txBox="1"/>
          <p:nvPr/>
        </p:nvSpPr>
        <p:spPr>
          <a:xfrm>
            <a:off x="10767488" y="6387885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kern="0" dirty="0">
                <a:solidFill>
                  <a:prstClr val="white">
                    <a:lumMod val="75000"/>
                  </a:prstClr>
                </a:solidFill>
                <a:latin typeface="Calibri"/>
                <a:ea typeface="宋体" panose="02010600030101010101" pitchFamily="2" charset="-122"/>
              </a:rPr>
              <a:t>MAY</a:t>
            </a: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22</a:t>
            </a:r>
            <a:r>
              <a:rPr kumimoji="0" lang="en-US" altLang="zh-CN" sz="1800" b="1" i="0" u="none" strike="noStrike" kern="0" cap="none" spc="0" normalizeH="0" baseline="3000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th</a:t>
            </a:r>
            <a:endParaRPr kumimoji="0" lang="zh-CN" altLang="en-US" sz="1800" b="1" i="0" u="none" strike="noStrike" kern="0" cap="none" spc="0" normalizeH="0" baseline="30000" noProof="0" dirty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9F5B026-27C6-366B-3AC7-5975D7FD07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528470"/>
            <a:ext cx="2743200" cy="365125"/>
          </a:xfrm>
        </p:spPr>
        <p:txBody>
          <a:bodyPr/>
          <a:lstStyle/>
          <a:p>
            <a:fld id="{5C5D723C-B3FE-4FE6-A7AF-4B5224CD5942}" type="slidenum">
              <a:rPr lang="zh-CN" altLang="en-US" smtClean="0"/>
              <a:t>2</a:t>
            </a:fld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5792A35-0252-17E2-3B29-1ABF370DE2A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4531" y="6390655"/>
            <a:ext cx="2744391" cy="366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441786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2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5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5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" presetClass="entr" presetSubtype="2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5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5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2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2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25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25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3" grpId="0"/>
      <p:bldP spid="6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334963" y="1"/>
            <a:ext cx="895768" cy="1132114"/>
          </a:xfrm>
          <a:prstGeom prst="rect">
            <a:avLst/>
          </a:prstGeom>
          <a:solidFill>
            <a:srgbClr val="104BA4"/>
          </a:solidFill>
          <a:ln>
            <a:noFill/>
          </a:ln>
          <a:effectLst>
            <a:outerShdw blurRad="330200" algn="ct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94551" y="284064"/>
            <a:ext cx="9765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07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388075" y="212563"/>
            <a:ext cx="42333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3200" dirty="0">
                <a:solidFill>
                  <a:srgbClr val="104BA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参考文献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104BA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阿里巴巴普惠体" panose="00020600040101010101" pitchFamily="18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428486" y="775052"/>
            <a:ext cx="26592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dirty="0">
                <a:solidFill>
                  <a:prstClr val="white">
                    <a:lumMod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References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阿里巴巴普惠体" panose="00020600040101010101" pitchFamily="18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9796257" y="238208"/>
            <a:ext cx="1964493" cy="708062"/>
            <a:chOff x="4246274" y="-10895"/>
            <a:chExt cx="3940182" cy="1420161"/>
          </a:xfrm>
        </p:grpSpPr>
        <p:grpSp>
          <p:nvGrpSpPr>
            <p:cNvPr id="19" name="组合 18"/>
            <p:cNvGrpSpPr/>
            <p:nvPr/>
          </p:nvGrpSpPr>
          <p:grpSpPr>
            <a:xfrm>
              <a:off x="4246274" y="-10895"/>
              <a:ext cx="3940181" cy="1400681"/>
              <a:chOff x="6547903" y="954561"/>
              <a:chExt cx="5069293" cy="1802069"/>
            </a:xfrm>
          </p:grpSpPr>
          <p:pic>
            <p:nvPicPr>
              <p:cNvPr id="21" name="图片 20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>
              <a:xfrm>
                <a:off x="6547903" y="985519"/>
                <a:ext cx="1771106" cy="1771111"/>
              </a:xfrm>
              <a:prstGeom prst="rect">
                <a:avLst/>
              </a:prstGeom>
            </p:spPr>
          </p:pic>
          <p:pic>
            <p:nvPicPr>
              <p:cNvPr id="22" name="图片 21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>
              <a:xfrm>
                <a:off x="8270228" y="954561"/>
                <a:ext cx="3346968" cy="1271930"/>
              </a:xfrm>
              <a:prstGeom prst="rect">
                <a:avLst/>
              </a:prstGeom>
            </p:spPr>
          </p:pic>
        </p:grpSp>
        <p:sp>
          <p:nvSpPr>
            <p:cNvPr id="20" name="矩形 19"/>
            <p:cNvSpPr/>
            <p:nvPr/>
          </p:nvSpPr>
          <p:spPr>
            <a:xfrm>
              <a:off x="5622894" y="915420"/>
              <a:ext cx="2563562" cy="4938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itchFamily="2" charset="-122"/>
                  <a:cs typeface="+mn-cs"/>
                </a:rPr>
                <a:t>FUDAN UNIVERSITY</a:t>
              </a:r>
            </a:p>
          </p:txBody>
        </p:sp>
      </p:grpSp>
      <p:pic>
        <p:nvPicPr>
          <p:cNvPr id="23" name="图片 22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4531" y="6390655"/>
            <a:ext cx="2744391" cy="366562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24531" y="1492884"/>
            <a:ext cx="981376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kern="100" dirty="0">
                <a:solidFill>
                  <a:srgbClr val="0326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[1] David Tong, TASI Lectures on Solitons [hep-</a:t>
            </a:r>
            <a:r>
              <a:rPr lang="en-US" altLang="zh-CN" sz="2000" kern="100" dirty="0" err="1">
                <a:solidFill>
                  <a:srgbClr val="0326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h</a:t>
            </a:r>
            <a:r>
              <a:rPr lang="en-US" altLang="zh-CN" sz="2000" kern="100" dirty="0">
                <a:solidFill>
                  <a:srgbClr val="0326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0509216]</a:t>
            </a:r>
          </a:p>
          <a:p>
            <a:endParaRPr lang="en-US" altLang="zh-CN" sz="2000" kern="100" dirty="0">
              <a:solidFill>
                <a:srgbClr val="0326A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sz="2000" kern="100" dirty="0">
                <a:solidFill>
                  <a:srgbClr val="0326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[2] A. Zee, Quantum Field Theory in a Nutshell, Part V. </a:t>
            </a:r>
          </a:p>
          <a:p>
            <a:endParaRPr lang="en-US" altLang="zh-CN" sz="2000" kern="100" dirty="0">
              <a:solidFill>
                <a:srgbClr val="0326A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sz="2000" kern="100" dirty="0">
                <a:solidFill>
                  <a:srgbClr val="0326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[3] M. Shifman, Advanced Topics in Quantum Field Theory, Chapter 2 and 3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E426A1E-E0B9-77FE-9B03-BCC0EA87D51B}"/>
              </a:ext>
            </a:extLst>
          </p:cNvPr>
          <p:cNvSpPr txBox="1"/>
          <p:nvPr/>
        </p:nvSpPr>
        <p:spPr>
          <a:xfrm>
            <a:off x="10767488" y="6387885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kern="0" dirty="0">
                <a:solidFill>
                  <a:prstClr val="white">
                    <a:lumMod val="75000"/>
                  </a:prstClr>
                </a:solidFill>
                <a:latin typeface="Calibri"/>
                <a:ea typeface="宋体" panose="02010600030101010101" pitchFamily="2" charset="-122"/>
              </a:rPr>
              <a:t>MAY</a:t>
            </a: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22</a:t>
            </a:r>
            <a:r>
              <a:rPr kumimoji="0" lang="en-US" altLang="zh-CN" sz="1800" b="1" i="0" u="none" strike="noStrike" kern="0" cap="none" spc="0" normalizeH="0" baseline="3000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th</a:t>
            </a:r>
            <a:endParaRPr kumimoji="0" lang="zh-CN" altLang="en-US" sz="1800" b="1" i="0" u="none" strike="noStrike" kern="0" cap="none" spc="0" normalizeH="0" baseline="30000" noProof="0" dirty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0F7F88B-68B3-826E-4F3D-D25DC42FC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528470"/>
            <a:ext cx="2743200" cy="365125"/>
          </a:xfrm>
        </p:spPr>
        <p:txBody>
          <a:bodyPr/>
          <a:lstStyle/>
          <a:p>
            <a:fld id="{5C5D723C-B3FE-4FE6-A7AF-4B5224CD5942}" type="slidenum">
              <a:rPr lang="zh-CN" altLang="en-US" smtClean="0"/>
              <a:t>20</a:t>
            </a:fld>
            <a:endParaRPr lang="zh-CN" alt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56FAC95-8068-07C8-D46D-3D9FDD89EE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>
            <a:extLst>
              <a:ext uri="{FF2B5EF4-FFF2-40B4-BE49-F238E27FC236}">
                <a16:creationId xmlns:a16="http://schemas.microsoft.com/office/drawing/2014/main" id="{EAB82C77-EE4C-DB3B-F422-C326FB26C3CA}"/>
              </a:ext>
            </a:extLst>
          </p:cNvPr>
          <p:cNvSpPr/>
          <p:nvPr/>
        </p:nvSpPr>
        <p:spPr>
          <a:xfrm>
            <a:off x="0" y="1"/>
            <a:ext cx="12192000" cy="6887980"/>
          </a:xfrm>
          <a:prstGeom prst="rect">
            <a:avLst/>
          </a:prstGeom>
          <a:solidFill>
            <a:srgbClr val="104BA4"/>
          </a:solidFill>
          <a:ln>
            <a:noFill/>
          </a:ln>
          <a:effectLst>
            <a:outerShdw blurRad="508000" sx="102000" sy="102000" algn="c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64EE4BCA-C0EB-C4C5-0346-29A5964A5B77}"/>
              </a:ext>
            </a:extLst>
          </p:cNvPr>
          <p:cNvSpPr/>
          <p:nvPr/>
        </p:nvSpPr>
        <p:spPr>
          <a:xfrm>
            <a:off x="0" y="1409826"/>
            <a:ext cx="12192000" cy="4499706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457200" sx="102000" sy="102000" algn="ctr" rotWithShape="0">
              <a:prstClr val="black">
                <a:alpha val="18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0084FEC-3881-202C-3ED2-4F6F613358B2}"/>
              </a:ext>
            </a:extLst>
          </p:cNvPr>
          <p:cNvSpPr txBox="1"/>
          <p:nvPr/>
        </p:nvSpPr>
        <p:spPr>
          <a:xfrm>
            <a:off x="229847" y="2487726"/>
            <a:ext cx="11732305" cy="1265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6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阿里巴巴普惠体 B" panose="00020600040101010101" pitchFamily="18" charset="-122"/>
              </a:rPr>
              <a:t>欢迎指正</a:t>
            </a:r>
            <a:r>
              <a:rPr lang="en-US" altLang="zh-CN" sz="6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阿里巴巴普惠体 B" panose="00020600040101010101" pitchFamily="18" charset="-122"/>
              </a:rPr>
              <a:t>!</a:t>
            </a:r>
            <a:endParaRPr lang="en-US" altLang="zh-CN" sz="6600" b="1" dirty="0">
              <a:solidFill>
                <a:schemeClr val="tx1">
                  <a:lumMod val="75000"/>
                  <a:lumOff val="25000"/>
                </a:schemeClr>
              </a:solidFill>
              <a:ea typeface="微软雅黑" panose="020B0503020204020204" pitchFamily="34" charset="-122"/>
              <a:cs typeface="阿里巴巴普惠体 B" panose="00020600040101010101" pitchFamily="18" charset="-122"/>
            </a:endParaRPr>
          </a:p>
        </p:txBody>
      </p: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DC0C3D5A-D1FD-DB6A-3497-73243EF81288}"/>
              </a:ext>
            </a:extLst>
          </p:cNvPr>
          <p:cNvGrpSpPr/>
          <p:nvPr/>
        </p:nvGrpSpPr>
        <p:grpSpPr>
          <a:xfrm>
            <a:off x="8859189" y="146088"/>
            <a:ext cx="2930983" cy="1063161"/>
            <a:chOff x="4285093" y="-6242"/>
            <a:chExt cx="3795135" cy="1376619"/>
          </a:xfrm>
        </p:grpSpPr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B85FCD06-FDB8-EE7C-49D8-893EBE926C86}"/>
                </a:ext>
              </a:extLst>
            </p:cNvPr>
            <p:cNvGrpSpPr/>
            <p:nvPr/>
          </p:nvGrpSpPr>
          <p:grpSpPr>
            <a:xfrm>
              <a:off x="4285093" y="-6242"/>
              <a:ext cx="3795135" cy="1376619"/>
              <a:chOff x="6597847" y="960547"/>
              <a:chExt cx="4882683" cy="1771112"/>
            </a:xfrm>
          </p:grpSpPr>
          <p:pic>
            <p:nvPicPr>
              <p:cNvPr id="47" name="图片 46">
                <a:extLst>
                  <a:ext uri="{FF2B5EF4-FFF2-40B4-BE49-F238E27FC236}">
                    <a16:creationId xmlns:a16="http://schemas.microsoft.com/office/drawing/2014/main" id="{DF685BAC-6CF0-EECD-A7C3-42791EF6AFF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6597847" y="960547"/>
                <a:ext cx="1771106" cy="1771112"/>
              </a:xfrm>
              <a:prstGeom prst="rect">
                <a:avLst/>
              </a:prstGeom>
            </p:spPr>
          </p:pic>
          <p:pic>
            <p:nvPicPr>
              <p:cNvPr id="48" name="图片 47">
                <a:extLst>
                  <a:ext uri="{FF2B5EF4-FFF2-40B4-BE49-F238E27FC236}">
                    <a16:creationId xmlns:a16="http://schemas.microsoft.com/office/drawing/2014/main" id="{40844E47-26D9-A797-11C9-A7914FCD742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8406891" y="1004505"/>
                <a:ext cx="3073639" cy="1271931"/>
              </a:xfrm>
              <a:prstGeom prst="rect">
                <a:avLst/>
              </a:prstGeom>
            </p:spPr>
          </p:pic>
        </p:grp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2852A66E-CA4A-1F41-9D0B-EB29CD4AEE0A}"/>
                </a:ext>
              </a:extLst>
            </p:cNvPr>
            <p:cNvSpPr/>
            <p:nvPr/>
          </p:nvSpPr>
          <p:spPr>
            <a:xfrm>
              <a:off x="5763722" y="1032708"/>
              <a:ext cx="2189819" cy="31881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>
                <a:defRPr/>
              </a:pPr>
              <a:r>
                <a:rPr lang="en-US" altLang="zh-CN" sz="1000" b="1" dirty="0">
                  <a:solidFill>
                    <a:schemeClr val="bg1"/>
                  </a:solidFill>
                  <a:latin typeface="Calibri"/>
                  <a:ea typeface="宋体" panose="02010600030101010101" pitchFamily="2" charset="-122"/>
                </a:rPr>
                <a:t>FUDAN UNIVERSITY</a:t>
              </a: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002882D9-108B-9AA2-31FB-942D7FE548EE}"/>
              </a:ext>
            </a:extLst>
          </p:cNvPr>
          <p:cNvGrpSpPr/>
          <p:nvPr/>
        </p:nvGrpSpPr>
        <p:grpSpPr>
          <a:xfrm>
            <a:off x="1672740" y="4518194"/>
            <a:ext cx="9056375" cy="112418"/>
            <a:chOff x="2958650" y="4529138"/>
            <a:chExt cx="6390970" cy="0"/>
          </a:xfrm>
        </p:grpSpPr>
        <p:cxnSp>
          <p:nvCxnSpPr>
            <p:cNvPr id="52" name="直接连接符 51">
              <a:extLst>
                <a:ext uri="{FF2B5EF4-FFF2-40B4-BE49-F238E27FC236}">
                  <a16:creationId xmlns:a16="http://schemas.microsoft.com/office/drawing/2014/main" id="{83FE1438-5A1C-6644-C9F9-FF8475F98FC8}"/>
                </a:ext>
              </a:extLst>
            </p:cNvPr>
            <p:cNvCxnSpPr>
              <a:cxnSpLocks/>
            </p:cNvCxnSpPr>
            <p:nvPr/>
          </p:nvCxnSpPr>
          <p:spPr>
            <a:xfrm>
              <a:off x="6475751" y="4529138"/>
              <a:ext cx="2873869" cy="0"/>
            </a:xfrm>
            <a:prstGeom prst="line">
              <a:avLst/>
            </a:prstGeom>
            <a:ln w="25400">
              <a:gradFill flip="none" rotWithShape="1">
                <a:gsLst>
                  <a:gs pos="0">
                    <a:srgbClr val="104BA4"/>
                  </a:gs>
                  <a:gs pos="100000">
                    <a:schemeClr val="bg1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id="{0F7AE2DB-7DF9-32A7-0461-C2F26B479ACC}"/>
                </a:ext>
              </a:extLst>
            </p:cNvPr>
            <p:cNvCxnSpPr>
              <a:cxnSpLocks/>
            </p:cNvCxnSpPr>
            <p:nvPr/>
          </p:nvCxnSpPr>
          <p:spPr>
            <a:xfrm>
              <a:off x="2958650" y="4529138"/>
              <a:ext cx="3681993" cy="0"/>
            </a:xfrm>
            <a:prstGeom prst="line">
              <a:avLst/>
            </a:prstGeom>
            <a:ln w="25400">
              <a:gradFill flip="none" rotWithShape="1">
                <a:gsLst>
                  <a:gs pos="96000">
                    <a:srgbClr val="104BA4"/>
                  </a:gs>
                  <a:gs pos="0">
                    <a:schemeClr val="bg1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4" name="图片 53">
            <a:extLst>
              <a:ext uri="{FF2B5EF4-FFF2-40B4-BE49-F238E27FC236}">
                <a16:creationId xmlns:a16="http://schemas.microsoft.com/office/drawing/2014/main" id="{8AFAA036-C0F8-CDB9-1E14-C2E339B10D7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064703" y="6271460"/>
            <a:ext cx="3760842" cy="502327"/>
          </a:xfrm>
          <a:prstGeom prst="rect">
            <a:avLst/>
          </a:prstGeom>
        </p:spPr>
      </p:pic>
      <p:sp>
        <p:nvSpPr>
          <p:cNvPr id="3" name="矩形: 圆角 2">
            <a:extLst>
              <a:ext uri="{FF2B5EF4-FFF2-40B4-BE49-F238E27FC236}">
                <a16:creationId xmlns:a16="http://schemas.microsoft.com/office/drawing/2014/main" id="{01851F0E-4314-F7C0-C521-D1DE0A8B1E72}"/>
              </a:ext>
            </a:extLst>
          </p:cNvPr>
          <p:cNvSpPr/>
          <p:nvPr/>
        </p:nvSpPr>
        <p:spPr>
          <a:xfrm>
            <a:off x="903058" y="4950520"/>
            <a:ext cx="2849595" cy="386016"/>
          </a:xfrm>
          <a:prstGeom prst="roundRect">
            <a:avLst>
              <a:gd name="adj" fmla="val 50000"/>
            </a:avLst>
          </a:prstGeom>
          <a:solidFill>
            <a:srgbClr val="104BA4"/>
          </a:solidFill>
          <a:ln>
            <a:noFill/>
          </a:ln>
          <a:effectLst>
            <a:outerShdw blurRad="457200" sx="102000" sy="102000" algn="c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pc="3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演讲者：唐昀昊</a:t>
            </a:r>
            <a:endParaRPr lang="zh-CN" altLang="en-US" spc="3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BF737F18-2C14-77D2-5A87-0465B57DF300}"/>
              </a:ext>
            </a:extLst>
          </p:cNvPr>
          <p:cNvSpPr/>
          <p:nvPr/>
        </p:nvSpPr>
        <p:spPr>
          <a:xfrm>
            <a:off x="3877575" y="4987206"/>
            <a:ext cx="4367571" cy="386016"/>
          </a:xfrm>
          <a:prstGeom prst="roundRect">
            <a:avLst>
              <a:gd name="adj" fmla="val 50000"/>
            </a:avLst>
          </a:prstGeom>
          <a:solidFill>
            <a:srgbClr val="104BA4"/>
          </a:solidFill>
          <a:ln>
            <a:noFill/>
          </a:ln>
          <a:effectLst>
            <a:outerShdw blurRad="457200" sx="102000" sy="102000" algn="c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zh-CN" altLang="en-US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小组成员：</a:t>
            </a:r>
            <a:r>
              <a:rPr lang="zh-CN" altLang="en-US" spc="3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姚善韬 </a:t>
            </a:r>
            <a:r>
              <a:rPr kumimoji="0" lang="zh-CN" altLang="en-US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唐昀昊 </a:t>
            </a:r>
            <a:r>
              <a:rPr lang="zh-CN" altLang="en-US" spc="3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陈冠奇</a:t>
            </a:r>
            <a:endParaRPr kumimoji="0" lang="zh-CN" altLang="en-US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阿里巴巴普惠体" panose="00020600040101010101" pitchFamily="18" charset="-122"/>
            </a:endParaRP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CA829834-F21E-77FB-1B82-892EB2BD2F3A}"/>
              </a:ext>
            </a:extLst>
          </p:cNvPr>
          <p:cNvSpPr/>
          <p:nvPr/>
        </p:nvSpPr>
        <p:spPr>
          <a:xfrm>
            <a:off x="8325172" y="4987206"/>
            <a:ext cx="2998357" cy="386016"/>
          </a:xfrm>
          <a:prstGeom prst="roundRect">
            <a:avLst>
              <a:gd name="adj" fmla="val 50000"/>
            </a:avLst>
          </a:prstGeom>
          <a:solidFill>
            <a:srgbClr val="104BA4"/>
          </a:solidFill>
          <a:ln>
            <a:noFill/>
          </a:ln>
          <a:effectLst>
            <a:outerShdw blurRad="457200" sx="102000" sy="102000" algn="c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pc="3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日期</a:t>
            </a:r>
            <a:r>
              <a:rPr kumimoji="0" lang="zh-CN" altLang="en-US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：</a:t>
            </a:r>
            <a:r>
              <a:rPr kumimoji="0" lang="en-US" altLang="zh-CN" b="0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2026-5-22</a:t>
            </a:r>
            <a:endParaRPr kumimoji="0" lang="zh-CN" altLang="en-US" b="0" i="0" u="none" strike="noStrike" kern="120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阿里巴巴普惠体" panose="00020600040101010101" pitchFamily="18" charset="-122"/>
            </a:endParaRPr>
          </a:p>
        </p:txBody>
      </p:sp>
      <p:sp>
        <p:nvSpPr>
          <p:cNvPr id="8" name="灯片编号占位符 4">
            <a:extLst>
              <a:ext uri="{FF2B5EF4-FFF2-40B4-BE49-F238E27FC236}">
                <a16:creationId xmlns:a16="http://schemas.microsoft.com/office/drawing/2014/main" id="{A550363B-19C6-AADB-6AA8-65E57E529B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528470"/>
            <a:ext cx="2743200" cy="365125"/>
          </a:xfrm>
        </p:spPr>
        <p:txBody>
          <a:bodyPr/>
          <a:lstStyle/>
          <a:p>
            <a:fld id="{5C5D723C-B3FE-4FE6-A7AF-4B5224CD5942}" type="slidenum">
              <a:rPr lang="zh-CN" altLang="en-US" smtClean="0"/>
              <a:t>21</a:t>
            </a:fld>
            <a:endParaRPr lang="zh-CN" alt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48280256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otGrid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9447C4F3-E819-C4F6-3DE6-C1D9E307BB9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2902E4B9-AED4-2F09-9D70-A3A290D6A696}"/>
              </a:ext>
            </a:extLst>
          </p:cNvPr>
          <p:cNvSpPr/>
          <p:nvPr/>
        </p:nvSpPr>
        <p:spPr>
          <a:xfrm>
            <a:off x="334963" y="1"/>
            <a:ext cx="895768" cy="1132114"/>
          </a:xfrm>
          <a:prstGeom prst="rect">
            <a:avLst/>
          </a:prstGeom>
          <a:solidFill>
            <a:srgbClr val="104BA4"/>
          </a:solidFill>
          <a:ln>
            <a:noFill/>
          </a:ln>
          <a:effectLst>
            <a:outerShdw blurRad="330200" algn="ct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5A00AE9-F20F-D74F-E85B-F4F76C2CB214}"/>
              </a:ext>
            </a:extLst>
          </p:cNvPr>
          <p:cNvSpPr txBox="1"/>
          <p:nvPr/>
        </p:nvSpPr>
        <p:spPr>
          <a:xfrm>
            <a:off x="294551" y="284064"/>
            <a:ext cx="9765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7A57E7F1-ACF6-5496-0672-DF2933368B02}"/>
              </a:ext>
            </a:extLst>
          </p:cNvPr>
          <p:cNvSpPr txBox="1"/>
          <p:nvPr/>
        </p:nvSpPr>
        <p:spPr>
          <a:xfrm>
            <a:off x="1388074" y="212563"/>
            <a:ext cx="5160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04BA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自发对称性破缺</a:t>
            </a:r>
            <a:r>
              <a:rPr lang="zh-CN" altLang="en-US" sz="3200" dirty="0">
                <a:solidFill>
                  <a:srgbClr val="104BA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与拓扑缺陷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104BA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阿里巴巴普惠体" panose="00020600040101010101" pitchFamily="18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76981ECB-C62C-7CBC-6926-A38985B81965}"/>
              </a:ext>
            </a:extLst>
          </p:cNvPr>
          <p:cNvSpPr txBox="1"/>
          <p:nvPr/>
        </p:nvSpPr>
        <p:spPr>
          <a:xfrm>
            <a:off x="1434623" y="764723"/>
            <a:ext cx="3552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dirty="0">
                <a:solidFill>
                  <a:prstClr val="white">
                    <a:lumMod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发对称性破缺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EB5CE676-75DC-C711-0DBB-77A14045D152}"/>
              </a:ext>
            </a:extLst>
          </p:cNvPr>
          <p:cNvGrpSpPr/>
          <p:nvPr/>
        </p:nvGrpSpPr>
        <p:grpSpPr>
          <a:xfrm>
            <a:off x="9796257" y="238208"/>
            <a:ext cx="1964493" cy="708062"/>
            <a:chOff x="4246274" y="-10895"/>
            <a:chExt cx="3940182" cy="1420161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E7CF0663-DB1A-A0EB-E91E-56011EDD46CB}"/>
                </a:ext>
              </a:extLst>
            </p:cNvPr>
            <p:cNvGrpSpPr/>
            <p:nvPr/>
          </p:nvGrpSpPr>
          <p:grpSpPr>
            <a:xfrm>
              <a:off x="4246274" y="-10895"/>
              <a:ext cx="3940181" cy="1400681"/>
              <a:chOff x="6547903" y="954561"/>
              <a:chExt cx="5069293" cy="1802069"/>
            </a:xfrm>
          </p:grpSpPr>
          <p:pic>
            <p:nvPicPr>
              <p:cNvPr id="21" name="图片 20">
                <a:extLst>
                  <a:ext uri="{FF2B5EF4-FFF2-40B4-BE49-F238E27FC236}">
                    <a16:creationId xmlns:a16="http://schemas.microsoft.com/office/drawing/2014/main" id="{95D25C3D-C343-D07E-5030-5B6F47FAFB0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6547903" y="985519"/>
                <a:ext cx="1771106" cy="1771111"/>
              </a:xfrm>
              <a:prstGeom prst="rect">
                <a:avLst/>
              </a:prstGeom>
            </p:spPr>
          </p:pic>
          <p:pic>
            <p:nvPicPr>
              <p:cNvPr id="22" name="图片 21">
                <a:extLst>
                  <a:ext uri="{FF2B5EF4-FFF2-40B4-BE49-F238E27FC236}">
                    <a16:creationId xmlns:a16="http://schemas.microsoft.com/office/drawing/2014/main" id="{1634EE4E-97C9-A43E-B6A8-3E05D3A1E28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8270228" y="954561"/>
                <a:ext cx="3346968" cy="1271930"/>
              </a:xfrm>
              <a:prstGeom prst="rect">
                <a:avLst/>
              </a:prstGeom>
            </p:spPr>
          </p:pic>
        </p:grp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E4F94AE9-29EA-4D3F-55F3-4773A47138B9}"/>
                </a:ext>
              </a:extLst>
            </p:cNvPr>
            <p:cNvSpPr/>
            <p:nvPr/>
          </p:nvSpPr>
          <p:spPr>
            <a:xfrm>
              <a:off x="5622894" y="915420"/>
              <a:ext cx="2563562" cy="4938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rPr>
                <a:t>FUDAN UNIVERSITY</a:t>
              </a:r>
            </a:p>
          </p:txBody>
        </p:sp>
      </p:grpSp>
      <p:pic>
        <p:nvPicPr>
          <p:cNvPr id="23" name="图片 22">
            <a:extLst>
              <a:ext uri="{FF2B5EF4-FFF2-40B4-BE49-F238E27FC236}">
                <a16:creationId xmlns:a16="http://schemas.microsoft.com/office/drawing/2014/main" id="{8198654D-7F3B-0A1F-491E-6F07E3FB6AC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4531" y="6390655"/>
            <a:ext cx="2744391" cy="366562"/>
          </a:xfrm>
          <a:prstGeom prst="rect">
            <a:avLst/>
          </a:prstGeom>
        </p:spPr>
      </p:pic>
      <p:grpSp>
        <p:nvGrpSpPr>
          <p:cNvPr id="25" name="组合 24">
            <a:extLst>
              <a:ext uri="{FF2B5EF4-FFF2-40B4-BE49-F238E27FC236}">
                <a16:creationId xmlns:a16="http://schemas.microsoft.com/office/drawing/2014/main" id="{26556196-15E5-393A-E4F1-EEEBC0F72E6B}"/>
              </a:ext>
            </a:extLst>
          </p:cNvPr>
          <p:cNvGrpSpPr/>
          <p:nvPr/>
        </p:nvGrpSpPr>
        <p:grpSpPr>
          <a:xfrm>
            <a:off x="2" y="1485190"/>
            <a:ext cx="6756740" cy="3594575"/>
            <a:chOff x="4102745" y="1287685"/>
            <a:chExt cx="5138577" cy="3594575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8444DE3A-CEDE-687D-F917-87F8EFAE8591}"/>
                </a:ext>
              </a:extLst>
            </p:cNvPr>
            <p:cNvSpPr/>
            <p:nvPr/>
          </p:nvSpPr>
          <p:spPr>
            <a:xfrm>
              <a:off x="4102745" y="1287685"/>
              <a:ext cx="5138577" cy="3594575"/>
            </a:xfrm>
            <a:prstGeom prst="rect">
              <a:avLst/>
            </a:prstGeom>
            <a:solidFill>
              <a:srgbClr val="0326A0"/>
            </a:solidFill>
            <a:ln w="12700" cap="flat" cmpd="sng" algn="ctr">
              <a:noFill/>
              <a:prstDash val="solid"/>
              <a:miter lim="800000"/>
            </a:ln>
            <a:effectLst>
              <a:glow>
                <a:schemeClr val="accent1"/>
              </a:glow>
              <a:reflection blurRad="6350" stA="52000" endPos="35000" dir="5400000" sy="-100000" algn="bl" rotWithShape="0"/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A88F18AE-9CA4-DDAB-7C97-F0162889C193}"/>
                </a:ext>
              </a:extLst>
            </p:cNvPr>
            <p:cNvSpPr/>
            <p:nvPr/>
          </p:nvSpPr>
          <p:spPr>
            <a:xfrm>
              <a:off x="4390748" y="1705888"/>
              <a:ext cx="4348072" cy="255454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/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自发对称性破缺是拓扑缺陷产生的根源机制。</a:t>
              </a:r>
              <a:endParaRPr lang="en-US" altLang="zh-CN" sz="2000" dirty="0">
                <a:solidFill>
                  <a:prstClr val="white">
                    <a:lumMod val="9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fontAlgn="base"/>
              <a:endParaRPr lang="zh-CN" altLang="en-US" sz="2000" dirty="0">
                <a:solidFill>
                  <a:prstClr val="white">
                    <a:lumMod val="9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fontAlgn="base"/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设原始对称群为 </a:t>
              </a: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G</a:t>
              </a:r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破缺后剩余对称群为 </a:t>
              </a: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H ⊂ G</a:t>
              </a:r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。</a:t>
              </a:r>
              <a:endParaRPr lang="en-US" altLang="zh-CN" sz="2000" dirty="0">
                <a:solidFill>
                  <a:prstClr val="white">
                    <a:lumMod val="9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fontAlgn="base"/>
              <a:endParaRPr lang="en-US" altLang="zh-CN" sz="2000" dirty="0">
                <a:solidFill>
                  <a:prstClr val="white">
                    <a:lumMod val="9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fontAlgn="base"/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真空流形定义为：</a:t>
              </a: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 = G / H</a:t>
              </a:r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。</a:t>
              </a:r>
              <a:endParaRPr lang="en-US" altLang="zh-CN" sz="2000" dirty="0">
                <a:solidFill>
                  <a:prstClr val="white">
                    <a:lumMod val="9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fontAlgn="base"/>
              <a:endParaRPr lang="zh-CN" altLang="en-US" sz="2000" dirty="0">
                <a:solidFill>
                  <a:prstClr val="white">
                    <a:lumMod val="9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fontAlgn="base"/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所有可能的真空态构成一个陪集空间，场在无穷远处必须取值于此流形上。</a:t>
              </a:r>
            </a:p>
          </p:txBody>
        </p: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323A5DC5-1E80-C184-BCCC-B71C1EBFCD3C}"/>
              </a:ext>
            </a:extLst>
          </p:cNvPr>
          <p:cNvSpPr txBox="1"/>
          <p:nvPr/>
        </p:nvSpPr>
        <p:spPr>
          <a:xfrm>
            <a:off x="10767488" y="6387885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kern="0" dirty="0">
                <a:solidFill>
                  <a:prstClr val="white">
                    <a:lumMod val="75000"/>
                  </a:prstClr>
                </a:solidFill>
                <a:latin typeface="Calibri"/>
                <a:ea typeface="宋体" panose="02010600030101010101" pitchFamily="2" charset="-122"/>
              </a:rPr>
              <a:t>MAY</a:t>
            </a: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22</a:t>
            </a:r>
            <a:r>
              <a:rPr kumimoji="0" lang="en-US" altLang="zh-CN" sz="1800" b="1" i="0" u="none" strike="noStrike" kern="0" cap="none" spc="0" normalizeH="0" baseline="3000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th</a:t>
            </a:r>
            <a:endParaRPr kumimoji="0" lang="zh-CN" altLang="en-US" sz="1800" b="1" i="0" u="none" strike="noStrike" kern="0" cap="none" spc="0" normalizeH="0" baseline="30000" noProof="0" dirty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BB250AE9-3E4A-B01B-9C34-C33EAAFF1E1C}"/>
              </a:ext>
            </a:extLst>
          </p:cNvPr>
          <p:cNvGrpSpPr/>
          <p:nvPr/>
        </p:nvGrpSpPr>
        <p:grpSpPr>
          <a:xfrm>
            <a:off x="7576459" y="1809359"/>
            <a:ext cx="3843242" cy="3455072"/>
            <a:chOff x="7576459" y="1809359"/>
            <a:chExt cx="3843242" cy="3455072"/>
          </a:xfrm>
        </p:grpSpPr>
        <p:pic>
          <p:nvPicPr>
            <p:cNvPr id="1026" name="Picture 2">
              <a:extLst>
                <a:ext uri="{FF2B5EF4-FFF2-40B4-BE49-F238E27FC236}">
                  <a16:creationId xmlns:a16="http://schemas.microsoft.com/office/drawing/2014/main" id="{CB3C65A8-A87B-721A-60A9-BC091F52D73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76459" y="1809359"/>
              <a:ext cx="3843242" cy="30760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443597B1-C2E8-51D1-19C4-E0567B20DD5D}"/>
                </a:ext>
              </a:extLst>
            </p:cNvPr>
            <p:cNvSpPr txBox="1"/>
            <p:nvPr/>
          </p:nvSpPr>
          <p:spPr>
            <a:xfrm>
              <a:off x="8442977" y="4895099"/>
              <a:ext cx="22659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defRPr/>
              </a:pP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图</a:t>
              </a: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1 “</a:t>
              </a: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墨西哥帽势</a:t>
              </a: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”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9" name="灯片编号占位符 4">
            <a:extLst>
              <a:ext uri="{FF2B5EF4-FFF2-40B4-BE49-F238E27FC236}">
                <a16:creationId xmlns:a16="http://schemas.microsoft.com/office/drawing/2014/main" id="{CC217E57-3D8C-BDA6-9052-CC8F4E54F8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528470"/>
            <a:ext cx="2743200" cy="365125"/>
          </a:xfrm>
        </p:spPr>
        <p:txBody>
          <a:bodyPr/>
          <a:lstStyle/>
          <a:p>
            <a:fld id="{5C5D723C-B3FE-4FE6-A7AF-4B5224CD5942}" type="slidenum">
              <a:rPr lang="zh-CN" altLang="en-US" smtClean="0"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705172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otGrid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49DF0CD5-6640-C629-1B54-085FDCE39BB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1BC66858-3668-17DB-E112-B9EC9B9C7A02}"/>
              </a:ext>
            </a:extLst>
          </p:cNvPr>
          <p:cNvSpPr/>
          <p:nvPr/>
        </p:nvSpPr>
        <p:spPr>
          <a:xfrm>
            <a:off x="334963" y="1"/>
            <a:ext cx="895768" cy="1132114"/>
          </a:xfrm>
          <a:prstGeom prst="rect">
            <a:avLst/>
          </a:prstGeom>
          <a:solidFill>
            <a:srgbClr val="104BA4"/>
          </a:solidFill>
          <a:ln>
            <a:noFill/>
          </a:ln>
          <a:effectLst>
            <a:outerShdw blurRad="330200" algn="ct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11CF1CB-8251-EEA3-54A5-128C4A928A72}"/>
              </a:ext>
            </a:extLst>
          </p:cNvPr>
          <p:cNvSpPr txBox="1"/>
          <p:nvPr/>
        </p:nvSpPr>
        <p:spPr>
          <a:xfrm>
            <a:off x="294551" y="284064"/>
            <a:ext cx="9765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87DA5C9-ABE5-07BA-C8F4-F0C7EDBA03A6}"/>
              </a:ext>
            </a:extLst>
          </p:cNvPr>
          <p:cNvSpPr txBox="1"/>
          <p:nvPr/>
        </p:nvSpPr>
        <p:spPr>
          <a:xfrm>
            <a:off x="1388074" y="212563"/>
            <a:ext cx="5134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srgbClr val="104BA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自发对称性破缺与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04BA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拓扑缺陷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D4D9DDBE-F020-B769-9737-AF1D60E7AA84}"/>
              </a:ext>
            </a:extLst>
          </p:cNvPr>
          <p:cNvSpPr txBox="1"/>
          <p:nvPr/>
        </p:nvSpPr>
        <p:spPr>
          <a:xfrm>
            <a:off x="1434623" y="764723"/>
            <a:ext cx="3552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prstClr val="white">
                    <a:lumMod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拓扑缺陷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阿里巴巴普惠体" panose="00020600040101010101" pitchFamily="18" charset="-122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DB199EA5-36D7-A4F1-D649-D7CE53A65D34}"/>
              </a:ext>
            </a:extLst>
          </p:cNvPr>
          <p:cNvGrpSpPr/>
          <p:nvPr/>
        </p:nvGrpSpPr>
        <p:grpSpPr>
          <a:xfrm>
            <a:off x="9796257" y="238208"/>
            <a:ext cx="1964493" cy="708062"/>
            <a:chOff x="4246274" y="-10895"/>
            <a:chExt cx="3940182" cy="1420161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C7954693-550E-35CA-612D-B7184F33F445}"/>
                </a:ext>
              </a:extLst>
            </p:cNvPr>
            <p:cNvGrpSpPr/>
            <p:nvPr/>
          </p:nvGrpSpPr>
          <p:grpSpPr>
            <a:xfrm>
              <a:off x="4246274" y="-10895"/>
              <a:ext cx="3940181" cy="1400681"/>
              <a:chOff x="6547903" y="954561"/>
              <a:chExt cx="5069293" cy="1802069"/>
            </a:xfrm>
          </p:grpSpPr>
          <p:pic>
            <p:nvPicPr>
              <p:cNvPr id="21" name="图片 20">
                <a:extLst>
                  <a:ext uri="{FF2B5EF4-FFF2-40B4-BE49-F238E27FC236}">
                    <a16:creationId xmlns:a16="http://schemas.microsoft.com/office/drawing/2014/main" id="{171465DF-BE65-DE52-E9BA-50088D8B0CB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6547903" y="985519"/>
                <a:ext cx="1771106" cy="1771111"/>
              </a:xfrm>
              <a:prstGeom prst="rect">
                <a:avLst/>
              </a:prstGeom>
            </p:spPr>
          </p:pic>
          <p:pic>
            <p:nvPicPr>
              <p:cNvPr id="22" name="图片 21">
                <a:extLst>
                  <a:ext uri="{FF2B5EF4-FFF2-40B4-BE49-F238E27FC236}">
                    <a16:creationId xmlns:a16="http://schemas.microsoft.com/office/drawing/2014/main" id="{4AA60959-1916-6B92-68D2-4D61F38C066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8270228" y="954561"/>
                <a:ext cx="3346968" cy="1271930"/>
              </a:xfrm>
              <a:prstGeom prst="rect">
                <a:avLst/>
              </a:prstGeom>
            </p:spPr>
          </p:pic>
        </p:grp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EC7AD87E-F32A-DEB4-242A-1F70001DFF4C}"/>
                </a:ext>
              </a:extLst>
            </p:cNvPr>
            <p:cNvSpPr/>
            <p:nvPr/>
          </p:nvSpPr>
          <p:spPr>
            <a:xfrm>
              <a:off x="5622894" y="915420"/>
              <a:ext cx="2563562" cy="4938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rPr>
                <a:t>FUDAN UNIVERSITY</a:t>
              </a:r>
            </a:p>
          </p:txBody>
        </p:sp>
      </p:grpSp>
      <p:pic>
        <p:nvPicPr>
          <p:cNvPr id="23" name="图片 22">
            <a:extLst>
              <a:ext uri="{FF2B5EF4-FFF2-40B4-BE49-F238E27FC236}">
                <a16:creationId xmlns:a16="http://schemas.microsoft.com/office/drawing/2014/main" id="{47EA3032-F0E3-5A41-6C22-DA2311A4C09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4531" y="6390655"/>
            <a:ext cx="2744391" cy="366562"/>
          </a:xfrm>
          <a:prstGeom prst="rect">
            <a:avLst/>
          </a:prstGeom>
        </p:spPr>
      </p:pic>
      <p:grpSp>
        <p:nvGrpSpPr>
          <p:cNvPr id="25" name="组合 24">
            <a:extLst>
              <a:ext uri="{FF2B5EF4-FFF2-40B4-BE49-F238E27FC236}">
                <a16:creationId xmlns:a16="http://schemas.microsoft.com/office/drawing/2014/main" id="{75800E5C-56E1-1DAD-1704-776EAB60FB83}"/>
              </a:ext>
            </a:extLst>
          </p:cNvPr>
          <p:cNvGrpSpPr/>
          <p:nvPr/>
        </p:nvGrpSpPr>
        <p:grpSpPr>
          <a:xfrm>
            <a:off x="0" y="1485190"/>
            <a:ext cx="6149188" cy="3594575"/>
            <a:chOff x="4102745" y="1287685"/>
            <a:chExt cx="6135833" cy="3594575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7370B59E-B8EC-E81D-8904-2932764ADA7C}"/>
                </a:ext>
              </a:extLst>
            </p:cNvPr>
            <p:cNvSpPr/>
            <p:nvPr/>
          </p:nvSpPr>
          <p:spPr>
            <a:xfrm>
              <a:off x="4102745" y="1287685"/>
              <a:ext cx="6135833" cy="3594575"/>
            </a:xfrm>
            <a:prstGeom prst="rect">
              <a:avLst/>
            </a:prstGeom>
            <a:solidFill>
              <a:srgbClr val="0326A0"/>
            </a:solidFill>
            <a:ln w="12700" cap="flat" cmpd="sng" algn="ctr">
              <a:noFill/>
              <a:prstDash val="solid"/>
              <a:miter lim="800000"/>
            </a:ln>
            <a:effectLst>
              <a:glow>
                <a:schemeClr val="accent1"/>
              </a:glow>
              <a:reflection blurRad="6350" stA="52000" endPos="35000" dir="5400000" sy="-100000" algn="bl" rotWithShape="0"/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C998E37B-0C86-B010-F02B-13F70619CBB2}"/>
                </a:ext>
              </a:extLst>
            </p:cNvPr>
            <p:cNvSpPr/>
            <p:nvPr/>
          </p:nvSpPr>
          <p:spPr>
            <a:xfrm>
              <a:off x="4436981" y="2500453"/>
              <a:ext cx="5279916" cy="116903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拓扑缺陷是指有序系统中稳定且局部的缺陷结构，例如涡旋或畴壁，这类缺陷无法通过平滑的连续形变来消除。</a:t>
              </a:r>
              <a:endParaRPr lang="en-US" altLang="zh-CN" sz="2000" dirty="0">
                <a:solidFill>
                  <a:prstClr val="white">
                    <a:lumMod val="9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DC97AFEF-E462-CA8F-8DC1-74F6BC60494D}"/>
              </a:ext>
            </a:extLst>
          </p:cNvPr>
          <p:cNvSpPr txBox="1"/>
          <p:nvPr/>
        </p:nvSpPr>
        <p:spPr>
          <a:xfrm>
            <a:off x="10767488" y="6387885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kern="0" dirty="0">
                <a:solidFill>
                  <a:prstClr val="white">
                    <a:lumMod val="75000"/>
                  </a:prstClr>
                </a:solidFill>
                <a:latin typeface="Calibri"/>
                <a:ea typeface="宋体" panose="02010600030101010101" pitchFamily="2" charset="-122"/>
              </a:rPr>
              <a:t>MAY</a:t>
            </a: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22</a:t>
            </a:r>
            <a:r>
              <a:rPr kumimoji="0" lang="en-US" altLang="zh-CN" sz="1800" b="1" i="0" u="none" strike="noStrike" kern="0" cap="none" spc="0" normalizeH="0" baseline="3000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th</a:t>
            </a:r>
            <a:endParaRPr kumimoji="0" lang="zh-CN" altLang="en-US" sz="1800" b="1" i="0" u="none" strike="noStrike" kern="0" cap="none" spc="0" normalizeH="0" baseline="30000" noProof="0" dirty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733B17E9-0E6A-F680-2105-66BE16A83EF9}"/>
              </a:ext>
            </a:extLst>
          </p:cNvPr>
          <p:cNvGrpSpPr/>
          <p:nvPr/>
        </p:nvGrpSpPr>
        <p:grpSpPr>
          <a:xfrm>
            <a:off x="6522151" y="1180959"/>
            <a:ext cx="5212935" cy="5005915"/>
            <a:chOff x="6522151" y="1180959"/>
            <a:chExt cx="5212935" cy="5005915"/>
          </a:xfrm>
        </p:grpSpPr>
        <p:pic>
          <p:nvPicPr>
            <p:cNvPr id="2050" name="Picture 2" descr="preview">
              <a:extLst>
                <a:ext uri="{FF2B5EF4-FFF2-40B4-BE49-F238E27FC236}">
                  <a16:creationId xmlns:a16="http://schemas.microsoft.com/office/drawing/2014/main" id="{742AEF1B-FD33-3659-4236-0CCB9025385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22151" y="1180959"/>
              <a:ext cx="5212935" cy="463658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E81F7826-C2EA-F485-8A77-5F5CC625679B}"/>
                </a:ext>
              </a:extLst>
            </p:cNvPr>
            <p:cNvSpPr txBox="1"/>
            <p:nvPr/>
          </p:nvSpPr>
          <p:spPr>
            <a:xfrm>
              <a:off x="7473823" y="5817542"/>
              <a:ext cx="33095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defRPr/>
              </a:pP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图</a:t>
              </a: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2 </a:t>
              </a: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一个拓扑荷为</a:t>
              </a: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的拓扑缺陷</a:t>
              </a:r>
            </a:p>
          </p:txBody>
        </p:sp>
      </p:grpSp>
      <p:sp>
        <p:nvSpPr>
          <p:cNvPr id="9" name="灯片编号占位符 4">
            <a:extLst>
              <a:ext uri="{FF2B5EF4-FFF2-40B4-BE49-F238E27FC236}">
                <a16:creationId xmlns:a16="http://schemas.microsoft.com/office/drawing/2014/main" id="{C6479432-ACE4-A71C-965A-C37392AC2A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528470"/>
            <a:ext cx="2743200" cy="365125"/>
          </a:xfrm>
        </p:spPr>
        <p:txBody>
          <a:bodyPr/>
          <a:lstStyle/>
          <a:p>
            <a:fld id="{5C5D723C-B3FE-4FE6-A7AF-4B5224CD5942}" type="slidenum">
              <a:rPr lang="zh-CN" altLang="en-US" smtClean="0"/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1514154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otGrid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69D0ADD-6740-428D-D8D4-A0EA375BD8E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CB14B2F1-6843-7421-F3EA-415E9D4A72AA}"/>
              </a:ext>
            </a:extLst>
          </p:cNvPr>
          <p:cNvSpPr/>
          <p:nvPr/>
        </p:nvSpPr>
        <p:spPr>
          <a:xfrm>
            <a:off x="334963" y="1"/>
            <a:ext cx="895768" cy="1132114"/>
          </a:xfrm>
          <a:prstGeom prst="rect">
            <a:avLst/>
          </a:prstGeom>
          <a:solidFill>
            <a:srgbClr val="104BA4"/>
          </a:solidFill>
          <a:ln>
            <a:noFill/>
          </a:ln>
          <a:effectLst>
            <a:outerShdw blurRad="330200" algn="ct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F3764E5-C193-019E-BE56-42DD462C3028}"/>
              </a:ext>
            </a:extLst>
          </p:cNvPr>
          <p:cNvSpPr txBox="1"/>
          <p:nvPr/>
        </p:nvSpPr>
        <p:spPr>
          <a:xfrm>
            <a:off x="294551" y="284064"/>
            <a:ext cx="9765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9B33A795-4B2F-22FA-B9DC-6FF556D151D8}"/>
              </a:ext>
            </a:extLst>
          </p:cNvPr>
          <p:cNvSpPr txBox="1"/>
          <p:nvPr/>
        </p:nvSpPr>
        <p:spPr>
          <a:xfrm>
            <a:off x="1388074" y="212563"/>
            <a:ext cx="52129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04BA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自发对称性破缺与拓扑缺陷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5649755-2EF3-D92D-D2D7-5637BDDB7A0B}"/>
              </a:ext>
            </a:extLst>
          </p:cNvPr>
          <p:cNvSpPr txBox="1"/>
          <p:nvPr/>
        </p:nvSpPr>
        <p:spPr>
          <a:xfrm>
            <a:off x="1434623" y="764723"/>
            <a:ext cx="3552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prstClr val="white">
                    <a:lumMod val="50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二者的关联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阿里巴巴普惠体" panose="00020600040101010101" pitchFamily="18" charset="-122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D157402F-1519-BCB8-56A5-733E5A6AB937}"/>
              </a:ext>
            </a:extLst>
          </p:cNvPr>
          <p:cNvGrpSpPr/>
          <p:nvPr/>
        </p:nvGrpSpPr>
        <p:grpSpPr>
          <a:xfrm>
            <a:off x="9796257" y="238208"/>
            <a:ext cx="1964493" cy="708062"/>
            <a:chOff x="4246274" y="-10895"/>
            <a:chExt cx="3940182" cy="1420161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42474000-4D5C-8A94-86F2-E15EA3E5C425}"/>
                </a:ext>
              </a:extLst>
            </p:cNvPr>
            <p:cNvGrpSpPr/>
            <p:nvPr/>
          </p:nvGrpSpPr>
          <p:grpSpPr>
            <a:xfrm>
              <a:off x="4246274" y="-10895"/>
              <a:ext cx="3940181" cy="1400681"/>
              <a:chOff x="6547903" y="954561"/>
              <a:chExt cx="5069293" cy="1802069"/>
            </a:xfrm>
          </p:grpSpPr>
          <p:pic>
            <p:nvPicPr>
              <p:cNvPr id="21" name="图片 20">
                <a:extLst>
                  <a:ext uri="{FF2B5EF4-FFF2-40B4-BE49-F238E27FC236}">
                    <a16:creationId xmlns:a16="http://schemas.microsoft.com/office/drawing/2014/main" id="{C02209F2-3795-64D7-8F8C-EFBE3D5809E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6547903" y="985519"/>
                <a:ext cx="1771106" cy="1771111"/>
              </a:xfrm>
              <a:prstGeom prst="rect">
                <a:avLst/>
              </a:prstGeom>
            </p:spPr>
          </p:pic>
          <p:pic>
            <p:nvPicPr>
              <p:cNvPr id="22" name="图片 21">
                <a:extLst>
                  <a:ext uri="{FF2B5EF4-FFF2-40B4-BE49-F238E27FC236}">
                    <a16:creationId xmlns:a16="http://schemas.microsoft.com/office/drawing/2014/main" id="{55843B52-3775-F33F-4CCD-1674D4E9133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8270228" y="954561"/>
                <a:ext cx="3346968" cy="1271930"/>
              </a:xfrm>
              <a:prstGeom prst="rect">
                <a:avLst/>
              </a:prstGeom>
            </p:spPr>
          </p:pic>
        </p:grp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EA907CD7-FC52-F882-B9F3-E2E37AC194D7}"/>
                </a:ext>
              </a:extLst>
            </p:cNvPr>
            <p:cNvSpPr/>
            <p:nvPr/>
          </p:nvSpPr>
          <p:spPr>
            <a:xfrm>
              <a:off x="5622894" y="915420"/>
              <a:ext cx="2563562" cy="4938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rPr>
                <a:t>FUDAN UNIVERSITY</a:t>
              </a:r>
            </a:p>
          </p:txBody>
        </p:sp>
      </p:grpSp>
      <p:pic>
        <p:nvPicPr>
          <p:cNvPr id="23" name="图片 22">
            <a:extLst>
              <a:ext uri="{FF2B5EF4-FFF2-40B4-BE49-F238E27FC236}">
                <a16:creationId xmlns:a16="http://schemas.microsoft.com/office/drawing/2014/main" id="{A9EA0B3A-7B05-64D4-F8D5-4DCB4408406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4531" y="6390655"/>
            <a:ext cx="2744391" cy="366562"/>
          </a:xfrm>
          <a:prstGeom prst="rect">
            <a:avLst/>
          </a:prstGeom>
        </p:spPr>
      </p:pic>
      <p:grpSp>
        <p:nvGrpSpPr>
          <p:cNvPr id="25" name="组合 24">
            <a:extLst>
              <a:ext uri="{FF2B5EF4-FFF2-40B4-BE49-F238E27FC236}">
                <a16:creationId xmlns:a16="http://schemas.microsoft.com/office/drawing/2014/main" id="{86C65CF6-3A98-81C4-E0D2-72328ED96FB1}"/>
              </a:ext>
            </a:extLst>
          </p:cNvPr>
          <p:cNvGrpSpPr/>
          <p:nvPr/>
        </p:nvGrpSpPr>
        <p:grpSpPr>
          <a:xfrm>
            <a:off x="-1" y="1485190"/>
            <a:ext cx="12138813" cy="3594575"/>
            <a:chOff x="4102745" y="1287685"/>
            <a:chExt cx="6135833" cy="3594575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5C48C576-DA3B-66F8-FF9A-190466FA2795}"/>
                </a:ext>
              </a:extLst>
            </p:cNvPr>
            <p:cNvSpPr/>
            <p:nvPr/>
          </p:nvSpPr>
          <p:spPr>
            <a:xfrm>
              <a:off x="4102745" y="1287685"/>
              <a:ext cx="6135833" cy="3594575"/>
            </a:xfrm>
            <a:prstGeom prst="rect">
              <a:avLst/>
            </a:prstGeom>
            <a:solidFill>
              <a:srgbClr val="0326A0"/>
            </a:solidFill>
            <a:ln w="12700" cap="flat" cmpd="sng" algn="ctr">
              <a:noFill/>
              <a:prstDash val="solid"/>
              <a:miter lim="800000"/>
            </a:ln>
            <a:effectLst>
              <a:glow>
                <a:schemeClr val="accent1"/>
              </a:glow>
              <a:reflection blurRad="6350" stA="52000" endPos="35000" dir="5400000" sy="-100000" algn="bl" rotWithShape="0"/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64B9A7B8-E304-5E89-7BB2-49F835EA36A4}"/>
                </a:ext>
              </a:extLst>
            </p:cNvPr>
            <p:cNvSpPr/>
            <p:nvPr/>
          </p:nvSpPr>
          <p:spPr>
            <a:xfrm>
              <a:off x="4423698" y="1688685"/>
              <a:ext cx="5279916" cy="26463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、当 </a:t>
              </a: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G </a:t>
              </a:r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被自发破缺到 </a:t>
              </a: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H </a:t>
              </a:r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时，得到简并的真空态</a:t>
              </a: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</a:t>
              </a:r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；</a:t>
              </a:r>
            </a:p>
            <a:p>
              <a:pPr algn="just">
                <a:lnSpc>
                  <a:spcPct val="120000"/>
                </a:lnSpc>
              </a:pPr>
              <a:endParaRPr lang="en-US" altLang="zh-CN" sz="2000" dirty="0">
                <a:solidFill>
                  <a:prstClr val="white">
                    <a:lumMod val="9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>
                <a:lnSpc>
                  <a:spcPct val="120000"/>
                </a:lnSpc>
              </a:pP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、在不同空间边界区域（一般设为无穷远处），为了使孤子的能量积分值是一个有限的值，边界对应的场应凝聚到</a:t>
              </a: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</a:t>
              </a:r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上，即在空间边界上定义了一个到 </a:t>
              </a: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</a:t>
              </a:r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的连续映射；</a:t>
              </a:r>
            </a:p>
            <a:p>
              <a:pPr algn="just">
                <a:lnSpc>
                  <a:spcPct val="120000"/>
                </a:lnSpc>
              </a:pPr>
              <a:endParaRPr lang="en-US" altLang="zh-CN" sz="2000" dirty="0">
                <a:solidFill>
                  <a:prstClr val="white">
                    <a:lumMod val="9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>
                <a:lnSpc>
                  <a:spcPct val="120000"/>
                </a:lnSpc>
              </a:pP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、在某些情况下，该映射为非平凡映射（即无法通过连续变形全局一致地匹配），则会产生拓扑缺陷。</a:t>
              </a:r>
            </a:p>
          </p:txBody>
        </p: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B9C66F3A-623D-B880-EAEE-F9B30C46570B}"/>
              </a:ext>
            </a:extLst>
          </p:cNvPr>
          <p:cNvSpPr txBox="1"/>
          <p:nvPr/>
        </p:nvSpPr>
        <p:spPr>
          <a:xfrm>
            <a:off x="10767488" y="6387885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kern="0" dirty="0">
                <a:solidFill>
                  <a:prstClr val="white">
                    <a:lumMod val="75000"/>
                  </a:prstClr>
                </a:solidFill>
                <a:latin typeface="Calibri"/>
                <a:ea typeface="宋体" panose="02010600030101010101" pitchFamily="2" charset="-122"/>
              </a:rPr>
              <a:t>MAY</a:t>
            </a: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22</a:t>
            </a:r>
            <a:r>
              <a:rPr kumimoji="0" lang="en-US" altLang="zh-CN" sz="1800" b="1" i="0" u="none" strike="noStrike" kern="0" cap="none" spc="0" normalizeH="0" baseline="3000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th</a:t>
            </a:r>
            <a:endParaRPr kumimoji="0" lang="zh-CN" altLang="en-US" sz="1800" b="1" i="0" u="none" strike="noStrike" kern="0" cap="none" spc="0" normalizeH="0" baseline="30000" noProof="0" dirty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4">
            <a:extLst>
              <a:ext uri="{FF2B5EF4-FFF2-40B4-BE49-F238E27FC236}">
                <a16:creationId xmlns:a16="http://schemas.microsoft.com/office/drawing/2014/main" id="{D430AC5B-DE46-1876-F2A8-BCB7C34098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528470"/>
            <a:ext cx="2743200" cy="365125"/>
          </a:xfrm>
        </p:spPr>
        <p:txBody>
          <a:bodyPr/>
          <a:lstStyle/>
          <a:p>
            <a:fld id="{5C5D723C-B3FE-4FE6-A7AF-4B5224CD5942}" type="slidenum">
              <a:rPr lang="zh-CN" altLang="en-US" smtClean="0"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7260797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500281A-74FE-971F-9FB0-BDF8EB2AFEF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25802F66-D5AD-261F-0271-F235A5CB1E78}"/>
              </a:ext>
            </a:extLst>
          </p:cNvPr>
          <p:cNvSpPr/>
          <p:nvPr/>
        </p:nvSpPr>
        <p:spPr>
          <a:xfrm>
            <a:off x="334963" y="1"/>
            <a:ext cx="895768" cy="1132114"/>
          </a:xfrm>
          <a:prstGeom prst="rect">
            <a:avLst/>
          </a:prstGeom>
          <a:solidFill>
            <a:srgbClr val="104BA4"/>
          </a:solidFill>
          <a:ln>
            <a:noFill/>
          </a:ln>
          <a:effectLst>
            <a:outerShdw blurRad="330200" algn="ct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C175FEE-EF4B-14B1-7170-37FA2E34FA54}"/>
              </a:ext>
            </a:extLst>
          </p:cNvPr>
          <p:cNvSpPr txBox="1"/>
          <p:nvPr/>
        </p:nvSpPr>
        <p:spPr>
          <a:xfrm>
            <a:off x="294551" y="284064"/>
            <a:ext cx="9765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03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6ADD9F0D-1623-2FD0-CF48-0DA29F1ABDC0}"/>
              </a:ext>
            </a:extLst>
          </p:cNvPr>
          <p:cNvGrpSpPr/>
          <p:nvPr/>
        </p:nvGrpSpPr>
        <p:grpSpPr>
          <a:xfrm>
            <a:off x="9796257" y="238208"/>
            <a:ext cx="1964493" cy="708062"/>
            <a:chOff x="4246274" y="-10895"/>
            <a:chExt cx="3940182" cy="1420161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97AC94F4-4859-4E85-C942-9EFD95600924}"/>
                </a:ext>
              </a:extLst>
            </p:cNvPr>
            <p:cNvGrpSpPr/>
            <p:nvPr/>
          </p:nvGrpSpPr>
          <p:grpSpPr>
            <a:xfrm>
              <a:off x="4246274" y="-10895"/>
              <a:ext cx="3940181" cy="1400681"/>
              <a:chOff x="6547903" y="954561"/>
              <a:chExt cx="5069293" cy="1802069"/>
            </a:xfrm>
          </p:grpSpPr>
          <p:pic>
            <p:nvPicPr>
              <p:cNvPr id="21" name="图片 20">
                <a:extLst>
                  <a:ext uri="{FF2B5EF4-FFF2-40B4-BE49-F238E27FC236}">
                    <a16:creationId xmlns:a16="http://schemas.microsoft.com/office/drawing/2014/main" id="{C0DA9E88-5A91-7481-4BA6-FE9FE37A1B2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6547903" y="985519"/>
                <a:ext cx="1771106" cy="1771111"/>
              </a:xfrm>
              <a:prstGeom prst="rect">
                <a:avLst/>
              </a:prstGeom>
            </p:spPr>
          </p:pic>
          <p:pic>
            <p:nvPicPr>
              <p:cNvPr id="22" name="图片 21">
                <a:extLst>
                  <a:ext uri="{FF2B5EF4-FFF2-40B4-BE49-F238E27FC236}">
                    <a16:creationId xmlns:a16="http://schemas.microsoft.com/office/drawing/2014/main" id="{DE53E3A5-B5D7-9C3D-F10E-45C0186121B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8270228" y="954561"/>
                <a:ext cx="3346968" cy="1271930"/>
              </a:xfrm>
              <a:prstGeom prst="rect">
                <a:avLst/>
              </a:prstGeom>
            </p:spPr>
          </p:pic>
        </p:grp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385D4B0C-4894-2D94-48C3-F9B953FE6ADB}"/>
                </a:ext>
              </a:extLst>
            </p:cNvPr>
            <p:cNvSpPr/>
            <p:nvPr/>
          </p:nvSpPr>
          <p:spPr>
            <a:xfrm>
              <a:off x="5622894" y="915420"/>
              <a:ext cx="2563562" cy="4938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rPr>
                <a:t>FUDAN UNIVERSITY</a:t>
              </a:r>
            </a:p>
          </p:txBody>
        </p:sp>
      </p:grpSp>
      <p:pic>
        <p:nvPicPr>
          <p:cNvPr id="23" name="图片 22">
            <a:extLst>
              <a:ext uri="{FF2B5EF4-FFF2-40B4-BE49-F238E27FC236}">
                <a16:creationId xmlns:a16="http://schemas.microsoft.com/office/drawing/2014/main" id="{12409DB5-DD64-373F-C1F3-1DE4D9B613F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4531" y="6390655"/>
            <a:ext cx="2744391" cy="366562"/>
          </a:xfrm>
          <a:prstGeom prst="rect">
            <a:avLst/>
          </a:prstGeom>
        </p:spPr>
      </p:pic>
      <p:grpSp>
        <p:nvGrpSpPr>
          <p:cNvPr id="4" name="组合 3">
            <a:extLst>
              <a:ext uri="{FF2B5EF4-FFF2-40B4-BE49-F238E27FC236}">
                <a16:creationId xmlns:a16="http://schemas.microsoft.com/office/drawing/2014/main" id="{B793D234-4BD6-31E5-032B-30DDCC26A883}"/>
              </a:ext>
            </a:extLst>
          </p:cNvPr>
          <p:cNvGrpSpPr/>
          <p:nvPr/>
        </p:nvGrpSpPr>
        <p:grpSpPr>
          <a:xfrm>
            <a:off x="1011" y="1534806"/>
            <a:ext cx="6781349" cy="3718392"/>
            <a:chOff x="1011" y="1534806"/>
            <a:chExt cx="6781349" cy="3718392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FEA2BFA4-E2EB-2F33-4F69-DC8930E1F0F8}"/>
                </a:ext>
              </a:extLst>
            </p:cNvPr>
            <p:cNvSpPr/>
            <p:nvPr/>
          </p:nvSpPr>
          <p:spPr>
            <a:xfrm>
              <a:off x="1011" y="1534806"/>
              <a:ext cx="6781349" cy="3718392"/>
            </a:xfrm>
            <a:prstGeom prst="rect">
              <a:avLst/>
            </a:prstGeom>
            <a:solidFill>
              <a:srgbClr val="0326A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26D847CF-706C-AE96-CCBA-C33668A04505}"/>
                </a:ext>
              </a:extLst>
            </p:cNvPr>
            <p:cNvSpPr txBox="1"/>
            <p:nvPr/>
          </p:nvSpPr>
          <p:spPr>
            <a:xfrm>
              <a:off x="240017" y="1891817"/>
              <a:ext cx="6303336" cy="28623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 fontAlgn="base"/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在</a:t>
              </a:r>
              <a:r>
                <a:rPr lang="el-GR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ϕ</a:t>
              </a:r>
              <a:r>
                <a:rPr lang="el-GR" altLang="zh-CN" sz="2000" baseline="30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r>
                <a:rPr lang="el-GR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理论中：</a:t>
              </a:r>
              <a:endParaRPr lang="en-US" altLang="zh-CN" sz="2000" dirty="0">
                <a:solidFill>
                  <a:prstClr val="white">
                    <a:lumMod val="9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 fontAlgn="base"/>
              <a:endParaRPr lang="en-US" altLang="zh-CN" sz="2000" dirty="0">
                <a:solidFill>
                  <a:prstClr val="white">
                    <a:lumMod val="9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 fontAlgn="base"/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原始对称群</a:t>
              </a: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G=Z</a:t>
              </a:r>
              <a:r>
                <a:rPr lang="en-US" altLang="zh-CN" sz="2000" baseline="-25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​</a:t>
              </a:r>
              <a:endParaRPr lang="zh-CN" altLang="en-US" sz="2000" dirty="0">
                <a:solidFill>
                  <a:prstClr val="white">
                    <a:lumMod val="9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 fontAlgn="base"/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破缺后剩余对称群：</a:t>
              </a: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H={e}</a:t>
              </a:r>
              <a:endParaRPr lang="zh-CN" altLang="en-US" sz="2000" dirty="0">
                <a:solidFill>
                  <a:prstClr val="white">
                    <a:lumMod val="9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 fontAlgn="base"/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真空流形： </a:t>
              </a: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=G/H=Z</a:t>
              </a:r>
              <a:r>
                <a:rPr lang="en-US" altLang="zh-CN" sz="2000" baseline="-25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​</a:t>
              </a:r>
              <a:endParaRPr lang="zh-CN" altLang="en-US" sz="2000" dirty="0">
                <a:solidFill>
                  <a:prstClr val="white">
                    <a:lumMod val="9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/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即系统存在两个不同离散真空态（</a:t>
              </a: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+v</a:t>
              </a:r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与</a:t>
              </a: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-v</a:t>
              </a:r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）</a:t>
              </a:r>
              <a:endParaRPr lang="en-US" altLang="zh-CN" sz="2000" dirty="0">
                <a:solidFill>
                  <a:prstClr val="white">
                    <a:lumMod val="9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/>
              <a:endParaRPr lang="en-US" altLang="zh-CN" sz="2000" dirty="0">
                <a:solidFill>
                  <a:prstClr val="white">
                    <a:lumMod val="9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/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对于一个一维的物理系统，其两端（正负无穷）若分别映射到了不同的真空态上，则必然产生扭结（</a:t>
              </a: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kink</a:t>
              </a:r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）</a:t>
              </a:r>
            </a:p>
          </p:txBody>
        </p:sp>
      </p:grpSp>
      <p:sp>
        <p:nvSpPr>
          <p:cNvPr id="54" name="Rectangle 6">
            <a:extLst>
              <a:ext uri="{FF2B5EF4-FFF2-40B4-BE49-F238E27FC236}">
                <a16:creationId xmlns:a16="http://schemas.microsoft.com/office/drawing/2014/main" id="{3C249D6A-A192-6A13-DC80-41EA245FA5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686C805-59BE-651F-2BDC-9EB7E05CC89C}"/>
              </a:ext>
            </a:extLst>
          </p:cNvPr>
          <p:cNvSpPr txBox="1"/>
          <p:nvPr/>
        </p:nvSpPr>
        <p:spPr>
          <a:xfrm>
            <a:off x="1388075" y="212563"/>
            <a:ext cx="40492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200" dirty="0">
                <a:solidFill>
                  <a:srgbClr val="104BA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扭结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104BA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阿里巴巴普惠体" panose="00020600040101010101" pitchFamily="18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81795F5-B7E2-9286-D56D-FE9DC563A34D}"/>
              </a:ext>
            </a:extLst>
          </p:cNvPr>
          <p:cNvSpPr txBox="1"/>
          <p:nvPr/>
        </p:nvSpPr>
        <p:spPr>
          <a:xfrm>
            <a:off x="1388074" y="761243"/>
            <a:ext cx="3680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初步分析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B39FB7E-286E-39C0-CDE8-8D6D90F8A0C7}"/>
              </a:ext>
            </a:extLst>
          </p:cNvPr>
          <p:cNvSpPr txBox="1"/>
          <p:nvPr/>
        </p:nvSpPr>
        <p:spPr>
          <a:xfrm>
            <a:off x="10767488" y="6387885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kern="0" dirty="0">
                <a:solidFill>
                  <a:prstClr val="white">
                    <a:lumMod val="75000"/>
                  </a:prstClr>
                </a:solidFill>
                <a:latin typeface="Calibri"/>
                <a:ea typeface="宋体" panose="02010600030101010101" pitchFamily="2" charset="-122"/>
              </a:rPr>
              <a:t>MAY</a:t>
            </a: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22</a:t>
            </a:r>
            <a:r>
              <a:rPr kumimoji="0" lang="en-US" altLang="zh-CN" sz="1800" b="1" i="0" u="none" strike="noStrike" kern="0" cap="none" spc="0" normalizeH="0" baseline="3000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th</a:t>
            </a:r>
            <a:endParaRPr kumimoji="0" lang="zh-CN" altLang="en-US" sz="1800" b="1" i="0" u="none" strike="noStrike" kern="0" cap="none" spc="0" normalizeH="0" baseline="30000" noProof="0" dirty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6C9D80F6-475C-2C0F-6B5A-B9E0AF70F5B3}"/>
              </a:ext>
            </a:extLst>
          </p:cNvPr>
          <p:cNvGrpSpPr/>
          <p:nvPr/>
        </p:nvGrpSpPr>
        <p:grpSpPr>
          <a:xfrm>
            <a:off x="7363291" y="1343324"/>
            <a:ext cx="4184352" cy="4863670"/>
            <a:chOff x="7363291" y="1343324"/>
            <a:chExt cx="4184352" cy="4863670"/>
          </a:xfrm>
        </p:grpSpPr>
        <p:pic>
          <p:nvPicPr>
            <p:cNvPr id="3074" name="Picture 2">
              <a:extLst>
                <a:ext uri="{FF2B5EF4-FFF2-40B4-BE49-F238E27FC236}">
                  <a16:creationId xmlns:a16="http://schemas.microsoft.com/office/drawing/2014/main" id="{E67DBE11-0B55-D2F5-27DE-A3C52060E17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6595" b="49263"/>
            <a:stretch>
              <a:fillRect/>
            </a:stretch>
          </p:blipFill>
          <p:spPr bwMode="auto">
            <a:xfrm>
              <a:off x="7363291" y="1343324"/>
              <a:ext cx="4184352" cy="4313447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95FBDAF2-5F5D-8174-A983-F81FA6EF9B03}"/>
                </a:ext>
              </a:extLst>
            </p:cNvPr>
            <p:cNvSpPr txBox="1"/>
            <p:nvPr/>
          </p:nvSpPr>
          <p:spPr>
            <a:xfrm>
              <a:off x="8673864" y="5837662"/>
              <a:ext cx="20936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defRPr/>
              </a:pP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图</a:t>
              </a: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3 </a:t>
              </a:r>
              <a:r>
                <a:rPr lang="el-GR" altLang="zh-CN" dirty="0">
                  <a:ea typeface="宋体" panose="02010600030101010101" pitchFamily="2" charset="-122"/>
                </a:rPr>
                <a:t>ϕ</a:t>
              </a:r>
              <a:r>
                <a:rPr lang="el-GR" altLang="zh-CN" baseline="30000" dirty="0">
                  <a:ea typeface="宋体" panose="02010600030101010101" pitchFamily="2" charset="-122"/>
                </a:rPr>
                <a:t>4</a:t>
              </a:r>
              <a:r>
                <a:rPr lang="el-GR" altLang="zh-CN" dirty="0">
                  <a:ea typeface="宋体" panose="02010600030101010101" pitchFamily="2" charset="-122"/>
                </a:rPr>
                <a:t> </a:t>
              </a: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理论中的场</a:t>
              </a:r>
            </a:p>
          </p:txBody>
        </p:sp>
      </p:grpSp>
      <p:sp>
        <p:nvSpPr>
          <p:cNvPr id="12" name="灯片编号占位符 4">
            <a:extLst>
              <a:ext uri="{FF2B5EF4-FFF2-40B4-BE49-F238E27FC236}">
                <a16:creationId xmlns:a16="http://schemas.microsoft.com/office/drawing/2014/main" id="{D0477D47-4810-0A7B-2521-D891E735CC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528470"/>
            <a:ext cx="2743200" cy="365125"/>
          </a:xfrm>
        </p:spPr>
        <p:txBody>
          <a:bodyPr/>
          <a:lstStyle/>
          <a:p>
            <a:fld id="{5C5D723C-B3FE-4FE6-A7AF-4B5224CD5942}" type="slidenum">
              <a:rPr lang="zh-CN" altLang="en-US" smtClean="0"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9530323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3E38831-EEF6-1E61-AAFB-9CA1B601032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43D32CC9-64D4-60B9-5B61-F175420C6223}"/>
              </a:ext>
            </a:extLst>
          </p:cNvPr>
          <p:cNvSpPr/>
          <p:nvPr/>
        </p:nvSpPr>
        <p:spPr>
          <a:xfrm>
            <a:off x="334963" y="1"/>
            <a:ext cx="895768" cy="1132114"/>
          </a:xfrm>
          <a:prstGeom prst="rect">
            <a:avLst/>
          </a:prstGeom>
          <a:solidFill>
            <a:srgbClr val="104BA4"/>
          </a:solidFill>
          <a:ln>
            <a:noFill/>
          </a:ln>
          <a:effectLst>
            <a:outerShdw blurRad="330200" algn="ct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3683746-8B3C-0F54-FAA6-FDC55E11C386}"/>
              </a:ext>
            </a:extLst>
          </p:cNvPr>
          <p:cNvSpPr txBox="1"/>
          <p:nvPr/>
        </p:nvSpPr>
        <p:spPr>
          <a:xfrm>
            <a:off x="294551" y="284064"/>
            <a:ext cx="9765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03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076FEC73-4208-887E-F1F0-4A0D3DE9AE8F}"/>
              </a:ext>
            </a:extLst>
          </p:cNvPr>
          <p:cNvGrpSpPr/>
          <p:nvPr/>
        </p:nvGrpSpPr>
        <p:grpSpPr>
          <a:xfrm>
            <a:off x="9796257" y="238208"/>
            <a:ext cx="1964493" cy="708062"/>
            <a:chOff x="4246274" y="-10895"/>
            <a:chExt cx="3940182" cy="1420161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63F51E9C-07CB-0C76-8E6E-29CA8093E6A1}"/>
                </a:ext>
              </a:extLst>
            </p:cNvPr>
            <p:cNvGrpSpPr/>
            <p:nvPr/>
          </p:nvGrpSpPr>
          <p:grpSpPr>
            <a:xfrm>
              <a:off x="4246274" y="-10895"/>
              <a:ext cx="3940181" cy="1400681"/>
              <a:chOff x="6547903" y="954561"/>
              <a:chExt cx="5069293" cy="1802069"/>
            </a:xfrm>
          </p:grpSpPr>
          <p:pic>
            <p:nvPicPr>
              <p:cNvPr id="21" name="图片 20">
                <a:extLst>
                  <a:ext uri="{FF2B5EF4-FFF2-40B4-BE49-F238E27FC236}">
                    <a16:creationId xmlns:a16="http://schemas.microsoft.com/office/drawing/2014/main" id="{AE7DDB85-6991-624C-9B7E-9567C90BF33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6547903" y="985519"/>
                <a:ext cx="1771106" cy="1771111"/>
              </a:xfrm>
              <a:prstGeom prst="rect">
                <a:avLst/>
              </a:prstGeom>
            </p:spPr>
          </p:pic>
          <p:pic>
            <p:nvPicPr>
              <p:cNvPr id="22" name="图片 21">
                <a:extLst>
                  <a:ext uri="{FF2B5EF4-FFF2-40B4-BE49-F238E27FC236}">
                    <a16:creationId xmlns:a16="http://schemas.microsoft.com/office/drawing/2014/main" id="{159A1B9D-F961-32F7-14B1-DAEAF4D2D37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8270228" y="954561"/>
                <a:ext cx="3346968" cy="1271930"/>
              </a:xfrm>
              <a:prstGeom prst="rect">
                <a:avLst/>
              </a:prstGeom>
            </p:spPr>
          </p:pic>
        </p:grp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119158BC-0B69-C4BF-599A-C7A252EB79D2}"/>
                </a:ext>
              </a:extLst>
            </p:cNvPr>
            <p:cNvSpPr/>
            <p:nvPr/>
          </p:nvSpPr>
          <p:spPr>
            <a:xfrm>
              <a:off x="5622894" y="915420"/>
              <a:ext cx="2563562" cy="4938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rPr>
                <a:t>FUDAN UNIVERSITY</a:t>
              </a:r>
            </a:p>
          </p:txBody>
        </p:sp>
      </p:grpSp>
      <p:pic>
        <p:nvPicPr>
          <p:cNvPr id="23" name="图片 22">
            <a:extLst>
              <a:ext uri="{FF2B5EF4-FFF2-40B4-BE49-F238E27FC236}">
                <a16:creationId xmlns:a16="http://schemas.microsoft.com/office/drawing/2014/main" id="{8024DE6B-2A82-316E-9508-8A12A66D453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4531" y="6390655"/>
            <a:ext cx="2744391" cy="366562"/>
          </a:xfrm>
          <a:prstGeom prst="rect">
            <a:avLst/>
          </a:prstGeom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id="{95BC829A-2D77-A0B0-95D2-395BBD494E36}"/>
              </a:ext>
            </a:extLst>
          </p:cNvPr>
          <p:cNvGrpSpPr/>
          <p:nvPr/>
        </p:nvGrpSpPr>
        <p:grpSpPr>
          <a:xfrm>
            <a:off x="1011" y="1691637"/>
            <a:ext cx="6781349" cy="1616160"/>
            <a:chOff x="1011" y="1691637"/>
            <a:chExt cx="6781349" cy="1616160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87DF0FCB-066C-222B-4BEC-9DEBA2D1DA46}"/>
                </a:ext>
              </a:extLst>
            </p:cNvPr>
            <p:cNvSpPr/>
            <p:nvPr/>
          </p:nvSpPr>
          <p:spPr>
            <a:xfrm>
              <a:off x="1011" y="1691637"/>
              <a:ext cx="6781349" cy="1616160"/>
            </a:xfrm>
            <a:prstGeom prst="rect">
              <a:avLst/>
            </a:prstGeom>
            <a:solidFill>
              <a:srgbClr val="0326A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785DC847-FEB0-4330-3185-D38855FF0D47}"/>
                </a:ext>
              </a:extLst>
            </p:cNvPr>
            <p:cNvSpPr txBox="1"/>
            <p:nvPr/>
          </p:nvSpPr>
          <p:spPr>
            <a:xfrm>
              <a:off x="190245" y="1826948"/>
              <a:ext cx="6186008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这种跨越不同真空点的场配置在中间自然形成了一个能量壁垒，而解除这种壁垒需要无穷大的能量</a:t>
              </a:r>
              <a:endParaRPr lang="en-US" altLang="zh-CN" sz="2000" dirty="0">
                <a:solidFill>
                  <a:prstClr val="white">
                    <a:lumMod val="9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/>
              <a:endParaRPr lang="en-US" altLang="zh-CN" sz="2000" dirty="0">
                <a:solidFill>
                  <a:prstClr val="white">
                    <a:lumMod val="9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/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我们可定义其拓扑荷：</a:t>
              </a:r>
            </a:p>
          </p:txBody>
        </p:sp>
      </p:grpSp>
      <p:sp>
        <p:nvSpPr>
          <p:cNvPr id="54" name="Rectangle 6">
            <a:extLst>
              <a:ext uri="{FF2B5EF4-FFF2-40B4-BE49-F238E27FC236}">
                <a16:creationId xmlns:a16="http://schemas.microsoft.com/office/drawing/2014/main" id="{46AA4B89-66B3-AE37-2405-0CCBB2B4B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2A93369-B886-A9D7-31DD-D1F873931311}"/>
              </a:ext>
            </a:extLst>
          </p:cNvPr>
          <p:cNvSpPr txBox="1"/>
          <p:nvPr/>
        </p:nvSpPr>
        <p:spPr>
          <a:xfrm>
            <a:off x="1388075" y="212563"/>
            <a:ext cx="40492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200" dirty="0">
                <a:solidFill>
                  <a:srgbClr val="104BA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扭结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104BA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阿里巴巴普惠体" panose="00020600040101010101" pitchFamily="18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9691E97-99DA-3F9D-83A9-0F809F8ED021}"/>
              </a:ext>
            </a:extLst>
          </p:cNvPr>
          <p:cNvSpPr txBox="1"/>
          <p:nvPr/>
        </p:nvSpPr>
        <p:spPr>
          <a:xfrm>
            <a:off x="1388074" y="761243"/>
            <a:ext cx="3680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能垒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1C2DCF2-0A71-9D10-5E90-5EF63213205A}"/>
              </a:ext>
            </a:extLst>
          </p:cNvPr>
          <p:cNvSpPr txBox="1"/>
          <p:nvPr/>
        </p:nvSpPr>
        <p:spPr>
          <a:xfrm>
            <a:off x="10767488" y="6387885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kern="0" dirty="0">
                <a:solidFill>
                  <a:prstClr val="white">
                    <a:lumMod val="75000"/>
                  </a:prstClr>
                </a:solidFill>
                <a:latin typeface="Calibri"/>
                <a:ea typeface="宋体" panose="02010600030101010101" pitchFamily="2" charset="-122"/>
              </a:rPr>
              <a:t>MAY</a:t>
            </a: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22</a:t>
            </a:r>
            <a:r>
              <a:rPr kumimoji="0" lang="en-US" altLang="zh-CN" sz="1800" b="1" i="0" u="none" strike="noStrike" kern="0" cap="none" spc="0" normalizeH="0" baseline="3000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th</a:t>
            </a:r>
            <a:endParaRPr kumimoji="0" lang="zh-CN" altLang="en-US" sz="1800" b="1" i="0" u="none" strike="noStrike" kern="0" cap="none" spc="0" normalizeH="0" baseline="30000" noProof="0" dirty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F09D7DC9-F925-2EC6-9506-34DE106A2840}"/>
              </a:ext>
            </a:extLst>
          </p:cNvPr>
          <p:cNvGrpSpPr/>
          <p:nvPr/>
        </p:nvGrpSpPr>
        <p:grpSpPr>
          <a:xfrm>
            <a:off x="7358798" y="1386402"/>
            <a:ext cx="4478214" cy="4792973"/>
            <a:chOff x="7358798" y="1386402"/>
            <a:chExt cx="4478214" cy="4792973"/>
          </a:xfrm>
        </p:grpSpPr>
        <p:pic>
          <p:nvPicPr>
            <p:cNvPr id="11" name="内容占位符 4">
              <a:extLst>
                <a:ext uri="{FF2B5EF4-FFF2-40B4-BE49-F238E27FC236}">
                  <a16:creationId xmlns:a16="http://schemas.microsoft.com/office/drawing/2014/main" id="{FF9FF599-0481-27D5-CD63-0BA5F2E06F7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rcRect t="3439" r="17835"/>
            <a:stretch>
              <a:fillRect/>
            </a:stretch>
          </p:blipFill>
          <p:spPr>
            <a:xfrm>
              <a:off x="7358798" y="1386402"/>
              <a:ext cx="4478214" cy="4215132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5B43E314-43FF-EE1D-E3CB-070F108D283A}"/>
                </a:ext>
              </a:extLst>
            </p:cNvPr>
            <p:cNvSpPr txBox="1"/>
            <p:nvPr/>
          </p:nvSpPr>
          <p:spPr>
            <a:xfrm>
              <a:off x="8627804" y="5810043"/>
              <a:ext cx="194020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defRPr/>
              </a:pP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图</a:t>
              </a: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4 </a:t>
              </a:r>
              <a:r>
                <a:rPr lang="zh-CN" altLang="en-US" dirty="0">
                  <a:ea typeface="宋体" panose="02010600030101010101" pitchFamily="2" charset="-122"/>
                </a:rPr>
                <a:t>扭结示意图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对象 3">
                <a:extLst>
                  <a:ext uri="{FF2B5EF4-FFF2-40B4-BE49-F238E27FC236}">
                    <a16:creationId xmlns:a16="http://schemas.microsoft.com/office/drawing/2014/main" id="{3D1BC9A8-980B-9B05-FE96-2646BC35E064}"/>
                  </a:ext>
                </a:extLst>
              </p:cNvPr>
              <p:cNvSpPr txBox="1"/>
              <p:nvPr/>
            </p:nvSpPr>
            <p:spPr>
              <a:xfrm>
                <a:off x="1387475" y="3287713"/>
                <a:ext cx="3138488" cy="773112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e>
                          </m:d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对象 3">
                <a:extLst>
                  <a:ext uri="{FF2B5EF4-FFF2-40B4-BE49-F238E27FC236}">
                    <a16:creationId xmlns:a16="http://schemas.microsoft.com/office/drawing/2014/main" id="{3D1BC9A8-980B-9B05-FE96-2646BC35E0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7475" y="3287713"/>
                <a:ext cx="3138488" cy="7731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组合 14">
            <a:extLst>
              <a:ext uri="{FF2B5EF4-FFF2-40B4-BE49-F238E27FC236}">
                <a16:creationId xmlns:a16="http://schemas.microsoft.com/office/drawing/2014/main" id="{B728925A-FA75-8D3A-B2EE-A96D3EAA1FE1}"/>
              </a:ext>
            </a:extLst>
          </p:cNvPr>
          <p:cNvGrpSpPr/>
          <p:nvPr/>
        </p:nvGrpSpPr>
        <p:grpSpPr>
          <a:xfrm>
            <a:off x="0" y="4093582"/>
            <a:ext cx="6781349" cy="1012327"/>
            <a:chOff x="0" y="4093582"/>
            <a:chExt cx="6781349" cy="1012327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E83A4F05-1AF3-E631-6EFE-5A664D7B09AF}"/>
                </a:ext>
              </a:extLst>
            </p:cNvPr>
            <p:cNvSpPr/>
            <p:nvPr/>
          </p:nvSpPr>
          <p:spPr>
            <a:xfrm>
              <a:off x="0" y="4093582"/>
              <a:ext cx="6781349" cy="1012327"/>
            </a:xfrm>
            <a:prstGeom prst="rect">
              <a:avLst/>
            </a:prstGeom>
            <a:solidFill>
              <a:srgbClr val="0326A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FD828FE4-8F43-B5A0-E751-A45A096A4551}"/>
                </a:ext>
              </a:extLst>
            </p:cNvPr>
            <p:cNvSpPr txBox="1"/>
            <p:nvPr/>
          </p:nvSpPr>
          <p:spPr>
            <a:xfrm>
              <a:off x="239340" y="4229199"/>
              <a:ext cx="618600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无论如何对该场进行连续的形变，</a:t>
              </a: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Q</a:t>
              </a:r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的值始终保持不变（</a:t>
              </a: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+1</a:t>
              </a:r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或</a:t>
              </a: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-1</a:t>
              </a:r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）</a:t>
              </a:r>
            </a:p>
          </p:txBody>
        </p:sp>
      </p:grpSp>
      <p:sp>
        <p:nvSpPr>
          <p:cNvPr id="25" name="灯片编号占位符 4">
            <a:extLst>
              <a:ext uri="{FF2B5EF4-FFF2-40B4-BE49-F238E27FC236}">
                <a16:creationId xmlns:a16="http://schemas.microsoft.com/office/drawing/2014/main" id="{78068104-B93F-8E1E-616F-FA8CC0C90A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528470"/>
            <a:ext cx="2743200" cy="365125"/>
          </a:xfrm>
        </p:spPr>
        <p:txBody>
          <a:bodyPr/>
          <a:lstStyle/>
          <a:p>
            <a:fld id="{5C5D723C-B3FE-4FE6-A7AF-4B5224CD5942}" type="slidenum">
              <a:rPr lang="zh-CN" altLang="en-US" smtClean="0"/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3025864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F42EC55-31C4-12E4-DD36-88C07B191C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8F1565E1-653F-D2C0-4EA0-997DFACBC970}"/>
              </a:ext>
            </a:extLst>
          </p:cNvPr>
          <p:cNvSpPr/>
          <p:nvPr/>
        </p:nvSpPr>
        <p:spPr>
          <a:xfrm>
            <a:off x="334963" y="1"/>
            <a:ext cx="895768" cy="1132114"/>
          </a:xfrm>
          <a:prstGeom prst="rect">
            <a:avLst/>
          </a:prstGeom>
          <a:solidFill>
            <a:srgbClr val="104BA4"/>
          </a:solidFill>
          <a:ln>
            <a:noFill/>
          </a:ln>
          <a:effectLst>
            <a:outerShdw blurRad="330200" algn="ct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8796B31-87E1-DF10-5B3F-BE813C51CDB9}"/>
              </a:ext>
            </a:extLst>
          </p:cNvPr>
          <p:cNvSpPr txBox="1"/>
          <p:nvPr/>
        </p:nvSpPr>
        <p:spPr>
          <a:xfrm>
            <a:off x="294551" y="284064"/>
            <a:ext cx="9765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03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5653B2ED-263C-217E-60C2-C4B04BC5C24B}"/>
              </a:ext>
            </a:extLst>
          </p:cNvPr>
          <p:cNvGrpSpPr/>
          <p:nvPr/>
        </p:nvGrpSpPr>
        <p:grpSpPr>
          <a:xfrm>
            <a:off x="9796257" y="238208"/>
            <a:ext cx="1964493" cy="708062"/>
            <a:chOff x="4246274" y="-10895"/>
            <a:chExt cx="3940182" cy="1420161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C668BB3C-9190-8134-5FF1-E26AB27AA0C7}"/>
                </a:ext>
              </a:extLst>
            </p:cNvPr>
            <p:cNvGrpSpPr/>
            <p:nvPr/>
          </p:nvGrpSpPr>
          <p:grpSpPr>
            <a:xfrm>
              <a:off x="4246274" y="-10895"/>
              <a:ext cx="3940181" cy="1400681"/>
              <a:chOff x="6547903" y="954561"/>
              <a:chExt cx="5069293" cy="1802069"/>
            </a:xfrm>
          </p:grpSpPr>
          <p:pic>
            <p:nvPicPr>
              <p:cNvPr id="21" name="图片 20">
                <a:extLst>
                  <a:ext uri="{FF2B5EF4-FFF2-40B4-BE49-F238E27FC236}">
                    <a16:creationId xmlns:a16="http://schemas.microsoft.com/office/drawing/2014/main" id="{DF458674-FF93-B03C-286D-3CB39BB3C69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6547903" y="985519"/>
                <a:ext cx="1771106" cy="1771111"/>
              </a:xfrm>
              <a:prstGeom prst="rect">
                <a:avLst/>
              </a:prstGeom>
            </p:spPr>
          </p:pic>
          <p:pic>
            <p:nvPicPr>
              <p:cNvPr id="22" name="图片 21">
                <a:extLst>
                  <a:ext uri="{FF2B5EF4-FFF2-40B4-BE49-F238E27FC236}">
                    <a16:creationId xmlns:a16="http://schemas.microsoft.com/office/drawing/2014/main" id="{21FE3378-8EAD-5860-D608-ECAFDBD013F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8270228" y="954561"/>
                <a:ext cx="3346968" cy="1271930"/>
              </a:xfrm>
              <a:prstGeom prst="rect">
                <a:avLst/>
              </a:prstGeom>
            </p:spPr>
          </p:pic>
        </p:grp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12779ED9-424A-3F9D-46A6-76984031DDDB}"/>
                </a:ext>
              </a:extLst>
            </p:cNvPr>
            <p:cNvSpPr/>
            <p:nvPr/>
          </p:nvSpPr>
          <p:spPr>
            <a:xfrm>
              <a:off x="5622894" y="915420"/>
              <a:ext cx="2563562" cy="4938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rPr>
                <a:t>FUDAN UNIVERSITY</a:t>
              </a:r>
            </a:p>
          </p:txBody>
        </p:sp>
      </p:grpSp>
      <p:pic>
        <p:nvPicPr>
          <p:cNvPr id="23" name="图片 22">
            <a:extLst>
              <a:ext uri="{FF2B5EF4-FFF2-40B4-BE49-F238E27FC236}">
                <a16:creationId xmlns:a16="http://schemas.microsoft.com/office/drawing/2014/main" id="{306B81AA-A43C-43BF-9505-AC4A3D8AF0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4531" y="6390655"/>
            <a:ext cx="2744391" cy="366562"/>
          </a:xfrm>
          <a:prstGeom prst="rect">
            <a:avLst/>
          </a:prstGeom>
        </p:spPr>
      </p:pic>
      <p:sp>
        <p:nvSpPr>
          <p:cNvPr id="54" name="Rectangle 6">
            <a:extLst>
              <a:ext uri="{FF2B5EF4-FFF2-40B4-BE49-F238E27FC236}">
                <a16:creationId xmlns:a16="http://schemas.microsoft.com/office/drawing/2014/main" id="{4C7FC3FA-F4DE-7EB1-B128-D69C07D5A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C15AE32-EF88-87A8-865A-9F6D111465DF}"/>
              </a:ext>
            </a:extLst>
          </p:cNvPr>
          <p:cNvSpPr txBox="1"/>
          <p:nvPr/>
        </p:nvSpPr>
        <p:spPr>
          <a:xfrm>
            <a:off x="1388075" y="212563"/>
            <a:ext cx="40492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200" dirty="0">
                <a:solidFill>
                  <a:srgbClr val="104BA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扭结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104BA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阿里巴巴普惠体" panose="00020600040101010101" pitchFamily="18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DA6498F-96AC-D442-53BD-C990AABDAE8E}"/>
              </a:ext>
            </a:extLst>
          </p:cNvPr>
          <p:cNvSpPr txBox="1"/>
          <p:nvPr/>
        </p:nvSpPr>
        <p:spPr>
          <a:xfrm>
            <a:off x="1388074" y="761243"/>
            <a:ext cx="3680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拓扑分析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2B6BB53-0F78-DCE2-FF8F-78B06E631148}"/>
              </a:ext>
            </a:extLst>
          </p:cNvPr>
          <p:cNvSpPr txBox="1"/>
          <p:nvPr/>
        </p:nvSpPr>
        <p:spPr>
          <a:xfrm>
            <a:off x="10767488" y="6387885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kern="0" dirty="0">
                <a:solidFill>
                  <a:prstClr val="white">
                    <a:lumMod val="75000"/>
                  </a:prstClr>
                </a:solidFill>
                <a:latin typeface="Calibri"/>
                <a:ea typeface="宋体" panose="02010600030101010101" pitchFamily="2" charset="-122"/>
              </a:rPr>
              <a:t>MAY</a:t>
            </a: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22</a:t>
            </a:r>
            <a:r>
              <a:rPr kumimoji="0" lang="en-US" altLang="zh-CN" sz="1800" b="1" i="0" u="none" strike="noStrike" kern="0" cap="none" spc="0" normalizeH="0" baseline="3000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th</a:t>
            </a:r>
            <a:endParaRPr kumimoji="0" lang="zh-CN" altLang="en-US" sz="1800" b="1" i="0" u="none" strike="noStrike" kern="0" cap="none" spc="0" normalizeH="0" baseline="30000" noProof="0" dirty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79DCC12-378E-6927-2189-B44754D138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460415"/>
              </p:ext>
            </p:extLst>
          </p:nvPr>
        </p:nvGraphicFramePr>
        <p:xfrm>
          <a:off x="4926879" y="1210329"/>
          <a:ext cx="15446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787320" imgH="253800" progId="Equation.DSMT4">
                  <p:embed/>
                </p:oleObj>
              </mc:Choice>
              <mc:Fallback>
                <p:oleObj name="Equation" r:id="rId7" imgW="787320" imgH="2538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3D1BC9A8-980B-9B05-FE96-2646BC35E0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6879" y="1210329"/>
                        <a:ext cx="1544638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759EEC2A-ACB8-D0E2-8321-9ACDDEEDFDDA}"/>
              </a:ext>
            </a:extLst>
          </p:cNvPr>
          <p:cNvGrpSpPr/>
          <p:nvPr/>
        </p:nvGrpSpPr>
        <p:grpSpPr>
          <a:xfrm>
            <a:off x="423810" y="1643154"/>
            <a:ext cx="6011760" cy="4319496"/>
            <a:chOff x="423810" y="1643154"/>
            <a:chExt cx="6011760" cy="4319496"/>
          </a:xfrm>
        </p:grpSpPr>
        <p:grpSp>
          <p:nvGrpSpPr>
            <p:cNvPr id="48" name="组合 47">
              <a:extLst>
                <a:ext uri="{FF2B5EF4-FFF2-40B4-BE49-F238E27FC236}">
                  <a16:creationId xmlns:a16="http://schemas.microsoft.com/office/drawing/2014/main" id="{E18BDC3F-B073-2ECA-5A5F-FF032648F5BA}"/>
                </a:ext>
              </a:extLst>
            </p:cNvPr>
            <p:cNvGrpSpPr/>
            <p:nvPr/>
          </p:nvGrpSpPr>
          <p:grpSpPr>
            <a:xfrm>
              <a:off x="423810" y="1643154"/>
              <a:ext cx="6011760" cy="3950164"/>
              <a:chOff x="423810" y="1643154"/>
              <a:chExt cx="6011760" cy="3950164"/>
            </a:xfrm>
          </p:grpSpPr>
          <p:sp>
            <p:nvSpPr>
              <p:cNvPr id="15" name="椭圆 14">
                <a:extLst>
                  <a:ext uri="{FF2B5EF4-FFF2-40B4-BE49-F238E27FC236}">
                    <a16:creationId xmlns:a16="http://schemas.microsoft.com/office/drawing/2014/main" id="{A6A72909-6365-3BFC-3D20-D936CD81F28A}"/>
                  </a:ext>
                </a:extLst>
              </p:cNvPr>
              <p:cNvSpPr/>
              <p:nvPr/>
            </p:nvSpPr>
            <p:spPr>
              <a:xfrm>
                <a:off x="839738" y="1976391"/>
                <a:ext cx="3332343" cy="324759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椭圆 15">
                <a:extLst>
                  <a:ext uri="{FF2B5EF4-FFF2-40B4-BE49-F238E27FC236}">
                    <a16:creationId xmlns:a16="http://schemas.microsoft.com/office/drawing/2014/main" id="{CFD64F36-C214-A1F8-44F8-B94772DA54CF}"/>
                  </a:ext>
                </a:extLst>
              </p:cNvPr>
              <p:cNvSpPr/>
              <p:nvPr/>
            </p:nvSpPr>
            <p:spPr>
              <a:xfrm>
                <a:off x="772147" y="3535795"/>
                <a:ext cx="135182" cy="1287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椭圆 16">
                <a:extLst>
                  <a:ext uri="{FF2B5EF4-FFF2-40B4-BE49-F238E27FC236}">
                    <a16:creationId xmlns:a16="http://schemas.microsoft.com/office/drawing/2014/main" id="{BF5984DB-E539-BA68-7F5F-B7F9ECFD16CF}"/>
                  </a:ext>
                </a:extLst>
              </p:cNvPr>
              <p:cNvSpPr/>
              <p:nvPr/>
            </p:nvSpPr>
            <p:spPr>
              <a:xfrm>
                <a:off x="4104490" y="3535795"/>
                <a:ext cx="135182" cy="1287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F2BDBA32-1369-D94C-F8C5-1A197D4C9E04}"/>
                  </a:ext>
                </a:extLst>
              </p:cNvPr>
              <p:cNvSpPr txBox="1"/>
              <p:nvPr/>
            </p:nvSpPr>
            <p:spPr>
              <a:xfrm>
                <a:off x="423810" y="3441304"/>
                <a:ext cx="5686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defRPr/>
                </a:pP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06ADC0FE-A233-D762-0A65-0CD059CF7D1A}"/>
                  </a:ext>
                </a:extLst>
              </p:cNvPr>
              <p:cNvSpPr txBox="1"/>
              <p:nvPr/>
            </p:nvSpPr>
            <p:spPr>
              <a:xfrm>
                <a:off x="2381165" y="1643154"/>
                <a:ext cx="5686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defRPr/>
                </a:pP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9D4C8425-0538-14C7-646E-7D9398AE634D}"/>
                  </a:ext>
                </a:extLst>
              </p:cNvPr>
              <p:cNvSpPr txBox="1"/>
              <p:nvPr/>
            </p:nvSpPr>
            <p:spPr>
              <a:xfrm>
                <a:off x="2369371" y="5223986"/>
                <a:ext cx="5686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defRPr/>
                </a:pP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6675AB0C-6439-AACE-456F-4BF9D02624D5}"/>
                  </a:ext>
                </a:extLst>
              </p:cNvPr>
              <p:cNvSpPr txBox="1"/>
              <p:nvPr/>
            </p:nvSpPr>
            <p:spPr>
              <a:xfrm>
                <a:off x="3753839" y="3415522"/>
                <a:ext cx="3506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defRPr/>
                </a:pP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∞</a:t>
                </a: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椭圆 27">
                <a:extLst>
                  <a:ext uri="{FF2B5EF4-FFF2-40B4-BE49-F238E27FC236}">
                    <a16:creationId xmlns:a16="http://schemas.microsoft.com/office/drawing/2014/main" id="{D0621AD2-8883-B3E1-F256-2D1EBCE7BB06}"/>
                  </a:ext>
                </a:extLst>
              </p:cNvPr>
              <p:cNvSpPr/>
              <p:nvPr/>
            </p:nvSpPr>
            <p:spPr>
              <a:xfrm>
                <a:off x="5681677" y="2652080"/>
                <a:ext cx="135182" cy="1287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椭圆 28">
                <a:extLst>
                  <a:ext uri="{FF2B5EF4-FFF2-40B4-BE49-F238E27FC236}">
                    <a16:creationId xmlns:a16="http://schemas.microsoft.com/office/drawing/2014/main" id="{32781641-60FE-8CB7-592D-C8ADA8FF3041}"/>
                  </a:ext>
                </a:extLst>
              </p:cNvPr>
              <p:cNvSpPr/>
              <p:nvPr/>
            </p:nvSpPr>
            <p:spPr>
              <a:xfrm>
                <a:off x="5681677" y="4382690"/>
                <a:ext cx="135182" cy="1287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1" name="直接箭头连接符 30">
                <a:extLst>
                  <a:ext uri="{FF2B5EF4-FFF2-40B4-BE49-F238E27FC236}">
                    <a16:creationId xmlns:a16="http://schemas.microsoft.com/office/drawing/2014/main" id="{7AA1B5A5-22F8-43D8-3671-99E0FF74213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320770" y="3664581"/>
                <a:ext cx="1212218" cy="67114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3" name="直接箭头连接符 32">
                <a:extLst>
                  <a:ext uri="{FF2B5EF4-FFF2-40B4-BE49-F238E27FC236}">
                    <a16:creationId xmlns:a16="http://schemas.microsoft.com/office/drawing/2014/main" id="{E6BFC3C1-F3B1-276F-9F62-2BC620C785A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320770" y="2780866"/>
                <a:ext cx="1212218" cy="75492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42840CF4-0E9E-DA19-4758-B7B8F13F068E}"/>
                  </a:ext>
                </a:extLst>
              </p:cNvPr>
              <p:cNvSpPr txBox="1"/>
              <p:nvPr/>
            </p:nvSpPr>
            <p:spPr>
              <a:xfrm>
                <a:off x="5860794" y="2531807"/>
                <a:ext cx="5686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defRPr/>
                </a:pP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+v</a:t>
                </a: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937582AB-B8CF-DEE6-29C2-FF089B40C551}"/>
                  </a:ext>
                </a:extLst>
              </p:cNvPr>
              <p:cNvSpPr txBox="1"/>
              <p:nvPr/>
            </p:nvSpPr>
            <p:spPr>
              <a:xfrm>
                <a:off x="5866931" y="4262417"/>
                <a:ext cx="5686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defRPr/>
                </a:pP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-v</a:t>
                </a: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1" name="直接箭头连接符 40">
                <a:extLst>
                  <a:ext uri="{FF2B5EF4-FFF2-40B4-BE49-F238E27FC236}">
                    <a16:creationId xmlns:a16="http://schemas.microsoft.com/office/drawing/2014/main" id="{D34A23DA-C841-366F-A9C1-E0C9C2B8B5F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749268" y="2901139"/>
                <a:ext cx="0" cy="1361278"/>
              </a:xfrm>
              <a:prstGeom prst="straightConnector1">
                <a:avLst/>
              </a:prstGeom>
              <a:ln>
                <a:prstDash val="dash"/>
                <a:headEnd type="triangle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D1C6B426-DD80-6E54-11C4-1632BA0E9761}"/>
                  </a:ext>
                </a:extLst>
              </p:cNvPr>
              <p:cNvSpPr txBox="1"/>
              <p:nvPr/>
            </p:nvSpPr>
            <p:spPr>
              <a:xfrm>
                <a:off x="5136186" y="3351129"/>
                <a:ext cx="61308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defRPr/>
                </a:pP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kink</a:t>
                </a: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D94F9DE8-DF0C-D294-D65F-218789946F3D}"/>
                </a:ext>
              </a:extLst>
            </p:cNvPr>
            <p:cNvSpPr txBox="1"/>
            <p:nvPr/>
          </p:nvSpPr>
          <p:spPr>
            <a:xfrm>
              <a:off x="1592175" y="5593318"/>
              <a:ext cx="20776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defRPr/>
              </a:pP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图</a:t>
              </a: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5 </a:t>
              </a: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零阶</a:t>
              </a:r>
              <a:r>
                <a:rPr lang="zh-CN" altLang="en-US" dirty="0">
                  <a:ea typeface="宋体" panose="02010600030101010101" pitchFamily="2" charset="-122"/>
                </a:rPr>
                <a:t>同伦分析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452A29B1-49E0-7151-BB26-858EADC16E7C}"/>
              </a:ext>
            </a:extLst>
          </p:cNvPr>
          <p:cNvGrpSpPr/>
          <p:nvPr/>
        </p:nvGrpSpPr>
        <p:grpSpPr>
          <a:xfrm>
            <a:off x="6865881" y="2087793"/>
            <a:ext cx="4862908" cy="3782714"/>
            <a:chOff x="6865881" y="2087793"/>
            <a:chExt cx="4862908" cy="3782714"/>
          </a:xfrm>
        </p:grpSpPr>
        <p:pic>
          <p:nvPicPr>
            <p:cNvPr id="47" name="图片 46">
              <a:extLst>
                <a:ext uri="{FF2B5EF4-FFF2-40B4-BE49-F238E27FC236}">
                  <a16:creationId xmlns:a16="http://schemas.microsoft.com/office/drawing/2014/main" id="{069C866D-F18B-E857-BCC8-2D501D896BD2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rcRect l="875" r="2262"/>
            <a:stretch>
              <a:fillRect/>
            </a:stretch>
          </p:blipFill>
          <p:spPr>
            <a:xfrm>
              <a:off x="6865881" y="2087793"/>
              <a:ext cx="4862908" cy="2896004"/>
            </a:xfrm>
            <a:prstGeom prst="rect">
              <a:avLst/>
            </a:prstGeom>
          </p:spPr>
        </p:pic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FDA0DDF9-76FE-31C1-7013-906346A560A5}"/>
                </a:ext>
              </a:extLst>
            </p:cNvPr>
            <p:cNvSpPr txBox="1"/>
            <p:nvPr/>
          </p:nvSpPr>
          <p:spPr>
            <a:xfrm>
              <a:off x="8446233" y="5501175"/>
              <a:ext cx="11612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defRPr/>
              </a:pP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图</a:t>
              </a: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6 </a:t>
              </a:r>
              <a:r>
                <a:rPr lang="zh-CN" altLang="en-US" dirty="0">
                  <a:ea typeface="宋体" panose="02010600030101010101" pitchFamily="2" charset="-122"/>
                </a:rPr>
                <a:t>磁畴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8" name="灯片编号占位符 4">
            <a:extLst>
              <a:ext uri="{FF2B5EF4-FFF2-40B4-BE49-F238E27FC236}">
                <a16:creationId xmlns:a16="http://schemas.microsoft.com/office/drawing/2014/main" id="{B138C368-62E2-3727-0DA3-668F3AFEA6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528470"/>
            <a:ext cx="2743200" cy="365125"/>
          </a:xfrm>
        </p:spPr>
        <p:txBody>
          <a:bodyPr/>
          <a:lstStyle/>
          <a:p>
            <a:fld id="{5C5D723C-B3FE-4FE6-A7AF-4B5224CD5942}" type="slidenum">
              <a:rPr lang="zh-CN" altLang="en-US" smtClean="0"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8115513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5E660C4-CBF4-BB0D-8002-8737F5A917F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957EA624-4ABE-E813-19C4-17AFD1FBC109}"/>
              </a:ext>
            </a:extLst>
          </p:cNvPr>
          <p:cNvSpPr/>
          <p:nvPr/>
        </p:nvSpPr>
        <p:spPr>
          <a:xfrm>
            <a:off x="334963" y="1"/>
            <a:ext cx="895768" cy="1132114"/>
          </a:xfrm>
          <a:prstGeom prst="rect">
            <a:avLst/>
          </a:prstGeom>
          <a:solidFill>
            <a:srgbClr val="104BA4"/>
          </a:solidFill>
          <a:ln>
            <a:noFill/>
          </a:ln>
          <a:effectLst>
            <a:outerShdw blurRad="330200" algn="ct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DF4945C-3F44-ADBF-002D-984654BB6F91}"/>
              </a:ext>
            </a:extLst>
          </p:cNvPr>
          <p:cNvSpPr txBox="1"/>
          <p:nvPr/>
        </p:nvSpPr>
        <p:spPr>
          <a:xfrm>
            <a:off x="294551" y="284064"/>
            <a:ext cx="9765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04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5B7C116D-79D0-01C1-CA6E-3FD1F63E1155}"/>
              </a:ext>
            </a:extLst>
          </p:cNvPr>
          <p:cNvGrpSpPr/>
          <p:nvPr/>
        </p:nvGrpSpPr>
        <p:grpSpPr>
          <a:xfrm>
            <a:off x="9796257" y="238208"/>
            <a:ext cx="1964493" cy="708062"/>
            <a:chOff x="4246274" y="-10895"/>
            <a:chExt cx="3940182" cy="1420161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4EEA4B5A-6BAA-59D4-1342-D3887CFD5FF2}"/>
                </a:ext>
              </a:extLst>
            </p:cNvPr>
            <p:cNvGrpSpPr/>
            <p:nvPr/>
          </p:nvGrpSpPr>
          <p:grpSpPr>
            <a:xfrm>
              <a:off x="4246274" y="-10895"/>
              <a:ext cx="3940181" cy="1400681"/>
              <a:chOff x="6547903" y="954561"/>
              <a:chExt cx="5069293" cy="1802069"/>
            </a:xfrm>
          </p:grpSpPr>
          <p:pic>
            <p:nvPicPr>
              <p:cNvPr id="21" name="图片 20">
                <a:extLst>
                  <a:ext uri="{FF2B5EF4-FFF2-40B4-BE49-F238E27FC236}">
                    <a16:creationId xmlns:a16="http://schemas.microsoft.com/office/drawing/2014/main" id="{19C71A86-8D96-2D00-8306-638D2504AA2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6547903" y="985519"/>
                <a:ext cx="1771106" cy="1771111"/>
              </a:xfrm>
              <a:prstGeom prst="rect">
                <a:avLst/>
              </a:prstGeom>
            </p:spPr>
          </p:pic>
          <p:pic>
            <p:nvPicPr>
              <p:cNvPr id="22" name="图片 21">
                <a:extLst>
                  <a:ext uri="{FF2B5EF4-FFF2-40B4-BE49-F238E27FC236}">
                    <a16:creationId xmlns:a16="http://schemas.microsoft.com/office/drawing/2014/main" id="{00C45404-CB8E-44DA-4BD3-11AA8A738A5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8270228" y="954561"/>
                <a:ext cx="3346968" cy="1271930"/>
              </a:xfrm>
              <a:prstGeom prst="rect">
                <a:avLst/>
              </a:prstGeom>
            </p:spPr>
          </p:pic>
        </p:grp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A6B0B6F6-61AC-1F6A-673B-6C318D8EAADA}"/>
                </a:ext>
              </a:extLst>
            </p:cNvPr>
            <p:cNvSpPr/>
            <p:nvPr/>
          </p:nvSpPr>
          <p:spPr>
            <a:xfrm>
              <a:off x="5622894" y="915420"/>
              <a:ext cx="2563562" cy="4938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rPr>
                <a:t>FUDAN UNIVERSITY</a:t>
              </a:r>
            </a:p>
          </p:txBody>
        </p:sp>
      </p:grpSp>
      <p:pic>
        <p:nvPicPr>
          <p:cNvPr id="23" name="图片 22">
            <a:extLst>
              <a:ext uri="{FF2B5EF4-FFF2-40B4-BE49-F238E27FC236}">
                <a16:creationId xmlns:a16="http://schemas.microsoft.com/office/drawing/2014/main" id="{B1B84AC9-5FDE-10ED-0EE1-334E7752CEC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4531" y="6390655"/>
            <a:ext cx="2744391" cy="366562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B47AA23E-E98F-A913-931F-E037D2CD1FE5}"/>
              </a:ext>
            </a:extLst>
          </p:cNvPr>
          <p:cNvGrpSpPr/>
          <p:nvPr/>
        </p:nvGrpSpPr>
        <p:grpSpPr>
          <a:xfrm>
            <a:off x="0" y="1512331"/>
            <a:ext cx="6639129" cy="3491325"/>
            <a:chOff x="0" y="1512331"/>
            <a:chExt cx="6639129" cy="3491325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9E8C1F82-8A0D-36CA-DDE3-2A8B2FDB7F23}"/>
                </a:ext>
              </a:extLst>
            </p:cNvPr>
            <p:cNvSpPr/>
            <p:nvPr/>
          </p:nvSpPr>
          <p:spPr>
            <a:xfrm>
              <a:off x="0" y="1512331"/>
              <a:ext cx="6639129" cy="3491325"/>
            </a:xfrm>
            <a:prstGeom prst="rect">
              <a:avLst/>
            </a:prstGeom>
            <a:solidFill>
              <a:srgbClr val="0326A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E2CB4CBA-64C8-3D49-277E-A5AFF5D19428}"/>
                </a:ext>
              </a:extLst>
            </p:cNvPr>
            <p:cNvSpPr txBox="1"/>
            <p:nvPr/>
          </p:nvSpPr>
          <p:spPr>
            <a:xfrm>
              <a:off x="203288" y="1845568"/>
              <a:ext cx="6232551" cy="28623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 fontAlgn="base"/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在</a:t>
              </a: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belian Higgs </a:t>
              </a:r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模型中：</a:t>
              </a:r>
              <a:endParaRPr lang="en-US" altLang="zh-CN" sz="2000" dirty="0">
                <a:solidFill>
                  <a:prstClr val="white">
                    <a:lumMod val="9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 fontAlgn="base"/>
              <a:endParaRPr lang="en-US" altLang="zh-CN" sz="2000" dirty="0">
                <a:solidFill>
                  <a:prstClr val="white">
                    <a:lumMod val="9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 fontAlgn="base"/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原始对称群 </a:t>
              </a: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G=U(1)</a:t>
              </a:r>
              <a:endParaRPr lang="zh-CN" altLang="en-US" sz="2000" dirty="0">
                <a:solidFill>
                  <a:prstClr val="white">
                    <a:lumMod val="9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 fontAlgn="base"/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破缺后剩余对称群：</a:t>
              </a: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H={e}</a:t>
              </a:r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</a:p>
            <a:p>
              <a:pPr algn="just" fontAlgn="base"/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真空流形：</a:t>
              </a: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=G/H=U(1)≅S1</a:t>
              </a:r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</a:p>
            <a:p>
              <a:pPr algn="just" fontAlgn="base"/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即系统存在无穷多连续简并的真空态，构成“一个圆”</a:t>
              </a:r>
              <a:endParaRPr lang="en-US" altLang="zh-CN" sz="2000" dirty="0">
                <a:solidFill>
                  <a:prstClr val="white">
                    <a:lumMod val="9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 fontAlgn="base"/>
              <a:endParaRPr lang="zh-CN" altLang="en-US" sz="2000" dirty="0">
                <a:solidFill>
                  <a:prstClr val="white">
                    <a:lumMod val="9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 fontAlgn="base"/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对于一个二维的物理系统，其无穷远边界 </a:t>
              </a: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</a:t>
              </a:r>
              <a:r>
                <a:rPr lang="en-US" altLang="zh-CN" sz="2000" baseline="30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lang="en-US" altLang="zh-CN" sz="2000" baseline="-25000" dirty="0">
                  <a:solidFill>
                    <a:prstClr val="white">
                      <a:lumMod val="95000"/>
                    </a:prstClr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∞</a:t>
              </a:r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若映射到真空流形 </a:t>
              </a: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</a:t>
              </a:r>
              <a:r>
                <a:rPr lang="en-US" altLang="zh-CN" sz="2000" baseline="30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上且非平凡，则必然产生涡旋（</a:t>
              </a:r>
              <a:r>
                <a:rPr lang="en-US" altLang="zh-CN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vortex</a:t>
              </a:r>
              <a:r>
                <a:rPr lang="zh-CN" altLang="en-US" sz="2000" dirty="0">
                  <a:solidFill>
                    <a:prstClr val="white">
                      <a:lumMod val="9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）</a:t>
              </a:r>
            </a:p>
          </p:txBody>
        </p:sp>
      </p:grpSp>
      <p:sp>
        <p:nvSpPr>
          <p:cNvPr id="54" name="Rectangle 6">
            <a:extLst>
              <a:ext uri="{FF2B5EF4-FFF2-40B4-BE49-F238E27FC236}">
                <a16:creationId xmlns:a16="http://schemas.microsoft.com/office/drawing/2014/main" id="{6BA293E3-0B66-9ED0-D3DC-D77CF9842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6C9B27D-008D-51D7-9ABF-914B7DECCF7E}"/>
              </a:ext>
            </a:extLst>
          </p:cNvPr>
          <p:cNvSpPr txBox="1"/>
          <p:nvPr/>
        </p:nvSpPr>
        <p:spPr>
          <a:xfrm>
            <a:off x="1388075" y="212563"/>
            <a:ext cx="40492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200" dirty="0">
                <a:solidFill>
                  <a:srgbClr val="104BA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涡旋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104BA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阿里巴巴普惠体" panose="00020600040101010101" pitchFamily="18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02B0219-A967-58B5-0ABA-02882B000215}"/>
              </a:ext>
            </a:extLst>
          </p:cNvPr>
          <p:cNvSpPr txBox="1"/>
          <p:nvPr/>
        </p:nvSpPr>
        <p:spPr>
          <a:xfrm>
            <a:off x="1388074" y="761243"/>
            <a:ext cx="3680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阿里巴巴普惠体" panose="00020600040101010101" pitchFamily="18" charset="-122"/>
              </a:rPr>
              <a:t>初步分析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6CCC185-569B-6DF9-C7F3-FF206FE72919}"/>
              </a:ext>
            </a:extLst>
          </p:cNvPr>
          <p:cNvSpPr txBox="1"/>
          <p:nvPr/>
        </p:nvSpPr>
        <p:spPr>
          <a:xfrm>
            <a:off x="10767488" y="6387885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kern="0" dirty="0">
                <a:solidFill>
                  <a:prstClr val="white">
                    <a:lumMod val="75000"/>
                  </a:prstClr>
                </a:solidFill>
                <a:latin typeface="Calibri"/>
                <a:ea typeface="宋体" panose="02010600030101010101" pitchFamily="2" charset="-122"/>
              </a:rPr>
              <a:t>MAY</a:t>
            </a: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22</a:t>
            </a:r>
            <a:r>
              <a:rPr kumimoji="0" lang="en-US" altLang="zh-CN" sz="1800" b="1" i="0" u="none" strike="noStrike" kern="0" cap="none" spc="0" normalizeH="0" baseline="3000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th</a:t>
            </a:r>
            <a:endParaRPr kumimoji="0" lang="zh-CN" altLang="en-US" sz="1800" b="1" i="0" u="none" strike="noStrike" kern="0" cap="none" spc="0" normalizeH="0" baseline="30000" noProof="0" dirty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45F0A520-DFBE-18A5-BCD8-75F2FF03FEFD}"/>
              </a:ext>
            </a:extLst>
          </p:cNvPr>
          <p:cNvGrpSpPr/>
          <p:nvPr/>
        </p:nvGrpSpPr>
        <p:grpSpPr>
          <a:xfrm>
            <a:off x="7314504" y="1534806"/>
            <a:ext cx="4095611" cy="4057386"/>
            <a:chOff x="7314504" y="1534806"/>
            <a:chExt cx="4095611" cy="4057386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1C93DF2C-06BF-20D5-722D-6EC0DC3B8CE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314504" y="1534806"/>
              <a:ext cx="4095611" cy="346885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AD594668-98A6-C80A-4161-97A345D3D43E}"/>
                </a:ext>
              </a:extLst>
            </p:cNvPr>
            <p:cNvSpPr txBox="1"/>
            <p:nvPr/>
          </p:nvSpPr>
          <p:spPr>
            <a:xfrm>
              <a:off x="7858765" y="5222860"/>
              <a:ext cx="33139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defRPr/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图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7 Abelian Higgs 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模型中的场</a:t>
              </a:r>
            </a:p>
          </p:txBody>
        </p:sp>
      </p:grpSp>
      <p:sp>
        <p:nvSpPr>
          <p:cNvPr id="11" name="灯片编号占位符 4">
            <a:extLst>
              <a:ext uri="{FF2B5EF4-FFF2-40B4-BE49-F238E27FC236}">
                <a16:creationId xmlns:a16="http://schemas.microsoft.com/office/drawing/2014/main" id="{AE3E5C6D-7AA5-7310-DA62-4DD07F94A4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528470"/>
            <a:ext cx="2743200" cy="365125"/>
          </a:xfrm>
        </p:spPr>
        <p:txBody>
          <a:bodyPr/>
          <a:lstStyle/>
          <a:p>
            <a:fld id="{5C5D723C-B3FE-4FE6-A7AF-4B5224CD5942}" type="slidenum">
              <a:rPr lang="zh-CN" altLang="en-US" smtClean="0"/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1145831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394291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394291;"/>
</p:tagLst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9E0000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27</TotalTime>
  <Words>1759</Words>
  <Application>Microsoft Office PowerPoint</Application>
  <PresentationFormat>宽屏</PresentationFormat>
  <Paragraphs>305</Paragraphs>
  <Slides>21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4" baseType="lpstr">
      <vt:lpstr>Google Sans Text</vt:lpstr>
      <vt:lpstr>inherit</vt:lpstr>
      <vt:lpstr>阿里巴巴普惠体</vt:lpstr>
      <vt:lpstr>等线</vt:lpstr>
      <vt:lpstr>等线 Light</vt:lpstr>
      <vt:lpstr>宋体</vt:lpstr>
      <vt:lpstr>微软雅黑</vt:lpstr>
      <vt:lpstr>Arial</vt:lpstr>
      <vt:lpstr>Calibri</vt:lpstr>
      <vt:lpstr>Cambria Math</vt:lpstr>
      <vt:lpstr>Times New Roman</vt:lpstr>
      <vt:lpstr>1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SUS</dc:creator>
  <cp:lastModifiedBy>善韬 姚</cp:lastModifiedBy>
  <cp:revision>89</cp:revision>
  <dcterms:created xsi:type="dcterms:W3CDTF">2020-11-21T03:02:13Z</dcterms:created>
  <dcterms:modified xsi:type="dcterms:W3CDTF">2026-05-22T05:06:15Z</dcterms:modified>
</cp:coreProperties>
</file>